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9067" w:type="dxa"/>
        <w:tblLook w:val="04A0" w:firstRow="1" w:lastRow="0" w:firstColumn="1" w:lastColumn="0" w:noHBand="0" w:noVBand="1"/>
      </w:tblPr>
      <w:tblGrid>
        <w:gridCol w:w="576"/>
        <w:gridCol w:w="8491"/>
      </w:tblGrid>
      <w:tr w:rsidR="00F57BDA" w:rsidRPr="007829AF" w14:paraId="626FAA22" w14:textId="77777777" w:rsidTr="00F57BDA">
        <w:tc>
          <w:tcPr>
            <w:tcW w:w="9067" w:type="dxa"/>
            <w:gridSpan w:val="2"/>
            <w:shd w:val="clear" w:color="auto" w:fill="BFBFBF" w:themeFill="background1" w:themeFillShade="BF"/>
          </w:tcPr>
          <w:p w14:paraId="210A32EB" w14:textId="2F924233" w:rsidR="00F57BDA" w:rsidRPr="007829AF" w:rsidRDefault="00F57BDA" w:rsidP="00BA25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b/>
                <w:sz w:val="22"/>
                <w:lang w:eastAsia="en-US"/>
              </w:rPr>
            </w:pPr>
            <w:r w:rsidRPr="007829AF">
              <w:rPr>
                <w:rFonts w:eastAsiaTheme="minorHAnsi"/>
                <w:b/>
                <w:sz w:val="22"/>
                <w:lang w:eastAsia="en-US"/>
              </w:rPr>
              <w:t>Solution</w:t>
            </w:r>
          </w:p>
        </w:tc>
      </w:tr>
      <w:tr w:rsidR="00F57BDA" w:rsidRPr="0067465C" w14:paraId="76EF6B5A" w14:textId="77777777" w:rsidTr="00F57BDA">
        <w:tc>
          <w:tcPr>
            <w:tcW w:w="576" w:type="dxa"/>
          </w:tcPr>
          <w:p w14:paraId="51026E82" w14:textId="37977CD3" w:rsidR="00F57BDA" w:rsidRDefault="00F57BDA" w:rsidP="007829A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  <w:p w14:paraId="61D95B4E" w14:textId="60C06C2A" w:rsidR="00F57BDA" w:rsidRPr="0067465C" w:rsidRDefault="00F57BDA" w:rsidP="00BA25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4]</w:t>
            </w:r>
          </w:p>
        </w:tc>
        <w:tc>
          <w:tcPr>
            <w:tcW w:w="8491" w:type="dxa"/>
          </w:tcPr>
          <w:p w14:paraId="6A90B2E0" w14:textId="02CA6F09" w:rsidR="00F57BDA" w:rsidRDefault="00F57BDA" w:rsidP="00BA25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 w:rsidRPr="005051A5">
              <w:rPr>
                <w:rFonts w:eastAsiaTheme="minorEastAsia"/>
                <w:position w:val="-24"/>
                <w:sz w:val="24"/>
                <w:szCs w:val="24"/>
              </w:rPr>
              <w:object w:dxaOrig="1060" w:dyaOrig="620" w14:anchorId="1E09E6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pt;height:31pt" o:ole="">
                  <v:imagedata r:id="rId12" o:title=""/>
                </v:shape>
                <o:OLEObject Type="Embed" ProgID="Equation.DSMT4" ShapeID="_x0000_i1025" DrawAspect="Content" ObjectID="_1696591803" r:id="rId13"/>
              </w:object>
            </w:r>
          </w:p>
          <w:p w14:paraId="4C2B18A9" w14:textId="442460B7" w:rsidR="00F57BDA" w:rsidRDefault="00F57BDA" w:rsidP="00BA25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ub </w:t>
            </w:r>
            <w:r w:rsidRPr="005051A5">
              <w:rPr>
                <w:rFonts w:eastAsiaTheme="minorEastAsia"/>
                <w:position w:val="-14"/>
                <w:sz w:val="24"/>
                <w:szCs w:val="24"/>
              </w:rPr>
              <w:object w:dxaOrig="600" w:dyaOrig="400" w14:anchorId="0D33153E">
                <v:shape id="_x0000_i1026" type="#_x0000_t75" style="width:30pt;height:20pt" o:ole="">
                  <v:imagedata r:id="rId14" o:title=""/>
                </v:shape>
                <o:OLEObject Type="Embed" ProgID="Equation.DSMT4" ShapeID="_x0000_i1026" DrawAspect="Content" ObjectID="_1696591804" r:id="rId15"/>
              </w:object>
            </w:r>
            <w:r>
              <w:rPr>
                <w:sz w:val="24"/>
                <w:szCs w:val="24"/>
              </w:rPr>
              <w:t xml:space="preserve"> and </w:t>
            </w:r>
            <w:r w:rsidRPr="005051A5">
              <w:rPr>
                <w:rFonts w:eastAsiaTheme="minorEastAsia"/>
                <w:position w:val="-14"/>
                <w:sz w:val="24"/>
                <w:szCs w:val="24"/>
              </w:rPr>
              <w:object w:dxaOrig="960" w:dyaOrig="400" w14:anchorId="4843AED4">
                <v:shape id="_x0000_i1027" type="#_x0000_t75" style="width:48pt;height:20pt" o:ole="">
                  <v:imagedata r:id="rId16" o:title=""/>
                </v:shape>
                <o:OLEObject Type="Embed" ProgID="Equation.DSMT4" ShapeID="_x0000_i1027" DrawAspect="Content" ObjectID="_1696591805" r:id="rId17"/>
              </w:object>
            </w:r>
            <w:r>
              <w:rPr>
                <w:sz w:val="24"/>
                <w:szCs w:val="24"/>
              </w:rPr>
              <w:t xml:space="preserve"> into equation,</w:t>
            </w:r>
          </w:p>
          <w:p w14:paraId="2C5DEAB4" w14:textId="28CE073F" w:rsidR="00F57BDA" w:rsidRDefault="00F57BDA" w:rsidP="00BA25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 w:rsidRPr="005051A5">
              <w:rPr>
                <w:rFonts w:eastAsiaTheme="minorEastAsia"/>
                <w:position w:val="-28"/>
                <w:sz w:val="24"/>
                <w:szCs w:val="24"/>
              </w:rPr>
              <w:object w:dxaOrig="2540" w:dyaOrig="680" w14:anchorId="7F48DD3F">
                <v:shape id="_x0000_i1028" type="#_x0000_t75" style="width:127pt;height:34pt" o:ole="">
                  <v:imagedata r:id="rId18" o:title=""/>
                </v:shape>
                <o:OLEObject Type="Embed" ProgID="Equation.DSMT4" ShapeID="_x0000_i1028" DrawAspect="Content" ObjectID="_1696591806" r:id="rId19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14:paraId="02F8D175" w14:textId="77777777" w:rsidR="00F57BDA" w:rsidRDefault="00F57BDA" w:rsidP="00BA25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</w:p>
          <w:p w14:paraId="62BDF1DF" w14:textId="77777777" w:rsidR="00F57BDA" w:rsidRDefault="00F57BDA" w:rsidP="00BA25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fter transformation, the translated curve is </w:t>
            </w:r>
            <w:r w:rsidRPr="005051A5">
              <w:rPr>
                <w:rFonts w:eastAsiaTheme="minorEastAsia"/>
                <w:position w:val="-32"/>
                <w:sz w:val="24"/>
                <w:szCs w:val="24"/>
              </w:rPr>
              <w:object w:dxaOrig="1579" w:dyaOrig="740" w14:anchorId="1C71670D">
                <v:shape id="_x0000_i1029" type="#_x0000_t75" style="width:78.95pt;height:37pt" o:ole="">
                  <v:imagedata r:id="rId20" o:title=""/>
                </v:shape>
                <o:OLEObject Type="Embed" ProgID="Equation.DSMT4" ShapeID="_x0000_i1029" DrawAspect="Content" ObjectID="_1696591807" r:id="rId21"/>
              </w:object>
            </w:r>
            <w:r>
              <w:rPr>
                <w:sz w:val="24"/>
                <w:szCs w:val="24"/>
              </w:rPr>
              <w:t>.</w:t>
            </w:r>
          </w:p>
          <w:p w14:paraId="63E6C20A" w14:textId="5BCB9A48" w:rsidR="00F57BDA" w:rsidRDefault="00F57BDA" w:rsidP="00533113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ubstitute </w:t>
            </w:r>
            <w:r w:rsidRPr="005051A5">
              <w:rPr>
                <w:rFonts w:eastAsiaTheme="minorEastAsia"/>
                <w:position w:val="-14"/>
                <w:sz w:val="24"/>
                <w:szCs w:val="24"/>
              </w:rPr>
              <w:object w:dxaOrig="1040" w:dyaOrig="400" w14:anchorId="7C163A51">
                <v:shape id="_x0000_i1030" type="#_x0000_t75" style="width:52pt;height:20pt" o:ole="">
                  <v:imagedata r:id="rId22" o:title=""/>
                </v:shape>
                <o:OLEObject Type="Embed" ProgID="Equation.DSMT4" ShapeID="_x0000_i1030" DrawAspect="Content" ObjectID="_1696591808" r:id="rId23"/>
              </w:object>
            </w:r>
            <w:r>
              <w:rPr>
                <w:sz w:val="24"/>
                <w:szCs w:val="24"/>
              </w:rPr>
              <w:t xml:space="preserve">, we get    </w:t>
            </w:r>
            <w:r w:rsidRPr="005051A5">
              <w:rPr>
                <w:rFonts w:eastAsiaTheme="minorEastAsia"/>
                <w:position w:val="-10"/>
                <w:sz w:val="24"/>
                <w:szCs w:val="24"/>
              </w:rPr>
              <w:object w:dxaOrig="2420" w:dyaOrig="320" w14:anchorId="580F662F">
                <v:shape id="_x0000_i1031" type="#_x0000_t75" style="width:121pt;height:16pt" o:ole="">
                  <v:imagedata r:id="rId24" o:title=""/>
                </v:shape>
                <o:OLEObject Type="Embed" ProgID="Equation.DSMT4" ShapeID="_x0000_i1031" DrawAspect="Content" ObjectID="_1696591809" r:id="rId25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14:paraId="3209BD49" w14:textId="09E5390A" w:rsidR="00F57BDA" w:rsidRDefault="00F57BDA" w:rsidP="00BA25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sz w:val="24"/>
                <w:szCs w:val="24"/>
                <w:lang w:eastAsia="en-US"/>
              </w:rPr>
              <w:t>Alternatively,</w:t>
            </w:r>
          </w:p>
          <w:p w14:paraId="74F5641A" w14:textId="2A71ABDA" w:rsidR="00F57BDA" w:rsidRDefault="00F57BDA" w:rsidP="00BA25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Since </w:t>
            </w:r>
            <w:r w:rsidRPr="005051A5">
              <w:rPr>
                <w:rFonts w:eastAsiaTheme="minorEastAsia"/>
                <w:position w:val="-14"/>
                <w:sz w:val="24"/>
                <w:szCs w:val="24"/>
              </w:rPr>
              <w:object w:dxaOrig="1040" w:dyaOrig="400" w14:anchorId="1C329862">
                <v:shape id="_x0000_i1032" type="#_x0000_t75" style="width:52pt;height:20pt" o:ole="">
                  <v:imagedata r:id="rId22" o:title=""/>
                </v:shape>
                <o:OLEObject Type="Embed" ProgID="Equation.DSMT4" ShapeID="_x0000_i1032" DrawAspect="Content" ObjectID="_1696591810" r:id="rId26"/>
              </w:object>
            </w:r>
            <w:r>
              <w:rPr>
                <w:rFonts w:eastAsiaTheme="minorEastAsia"/>
                <w:sz w:val="24"/>
                <w:szCs w:val="24"/>
              </w:rPr>
              <w:t xml:space="preserve"> lies on the translated curve, then </w:t>
            </w:r>
            <w:r w:rsidRPr="005051A5">
              <w:rPr>
                <w:rFonts w:eastAsiaTheme="minorEastAsia"/>
                <w:position w:val="-14"/>
                <w:sz w:val="24"/>
                <w:szCs w:val="24"/>
              </w:rPr>
              <w:object w:dxaOrig="999" w:dyaOrig="400" w14:anchorId="134196F8">
                <v:shape id="_x0000_i1033" type="#_x0000_t75" style="width:49.95pt;height:20pt" o:ole="">
                  <v:imagedata r:id="rId27" o:title=""/>
                </v:shape>
                <o:OLEObject Type="Embed" ProgID="Equation.DSMT4" ShapeID="_x0000_i1033" DrawAspect="Content" ObjectID="_1696591811" r:id="rId28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should lie on the original curve.  Substitute  </w:t>
            </w:r>
            <w:r w:rsidRPr="005051A5">
              <w:rPr>
                <w:rFonts w:eastAsiaTheme="minorEastAsia"/>
                <w:position w:val="-14"/>
                <w:sz w:val="24"/>
                <w:szCs w:val="24"/>
              </w:rPr>
              <w:object w:dxaOrig="1160" w:dyaOrig="400" w14:anchorId="7024C0C4">
                <v:shape id="_x0000_i1034" type="#_x0000_t75" style="width:58pt;height:20pt" o:ole="">
                  <v:imagedata r:id="rId29" o:title=""/>
                </v:shape>
                <o:OLEObject Type="Embed" ProgID="Equation.DSMT4" ShapeID="_x0000_i1034" DrawAspect="Content" ObjectID="_1696591812" r:id="rId30"/>
              </w:object>
            </w:r>
            <w:r>
              <w:rPr>
                <w:rFonts w:eastAsiaTheme="minorEastAsia"/>
                <w:sz w:val="24"/>
                <w:szCs w:val="24"/>
              </w:rPr>
              <w:t xml:space="preserve"> onto the original curve, we get </w:t>
            </w:r>
            <w:r w:rsidRPr="00C0146B">
              <w:rPr>
                <w:rFonts w:eastAsiaTheme="minorEastAsia"/>
                <w:position w:val="-60"/>
                <w:sz w:val="24"/>
                <w:szCs w:val="24"/>
              </w:rPr>
              <w:object w:dxaOrig="2480" w:dyaOrig="980" w14:anchorId="110C8128">
                <v:shape id="_x0000_i1035" type="#_x0000_t75" style="width:124pt;height:49pt" o:ole="">
                  <v:imagedata r:id="rId31" o:title=""/>
                </v:shape>
                <o:OLEObject Type="Embed" ProgID="Equation.DSMT4" ShapeID="_x0000_i1035" DrawAspect="Content" ObjectID="_1696591813" r:id="rId32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</w:p>
          <w:p w14:paraId="704EFF30" w14:textId="77777777" w:rsidR="00F57BDA" w:rsidRDefault="00F57BDA" w:rsidP="00533113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</w:p>
          <w:p w14:paraId="3815D9F2" w14:textId="6BA00390" w:rsidR="00F57BDA" w:rsidRPr="00533113" w:rsidRDefault="00F57BDA" w:rsidP="00BA25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t xml:space="preserve">From GC, </w:t>
            </w:r>
            <w:r w:rsidRPr="005051A5">
              <w:rPr>
                <w:rFonts w:eastAsiaTheme="minorEastAsia"/>
                <w:position w:val="-10"/>
                <w:sz w:val="24"/>
                <w:szCs w:val="24"/>
              </w:rPr>
              <w:object w:dxaOrig="2120" w:dyaOrig="320" w14:anchorId="234C1336">
                <v:shape id="_x0000_i1036" type="#_x0000_t75" style="width:106pt;height:16pt" o:ole="">
                  <v:imagedata r:id="rId33" o:title=""/>
                </v:shape>
                <o:OLEObject Type="Embed" ProgID="Equation.DSMT4" ShapeID="_x0000_i1036" DrawAspect="Content" ObjectID="_1696591814" r:id="rId34"/>
              </w:object>
            </w:r>
            <w:r>
              <w:rPr>
                <w:sz w:val="24"/>
                <w:szCs w:val="24"/>
              </w:rPr>
              <w:t xml:space="preserve"> , i.e. </w:t>
            </w:r>
            <w:r w:rsidRPr="005051A5">
              <w:rPr>
                <w:rFonts w:eastAsiaTheme="minorEastAsia"/>
                <w:position w:val="-24"/>
                <w:sz w:val="24"/>
                <w:szCs w:val="24"/>
              </w:rPr>
              <w:object w:dxaOrig="1060" w:dyaOrig="620" w14:anchorId="079303AF">
                <v:shape id="_x0000_i1037" type="#_x0000_t75" style="width:53pt;height:31pt" o:ole="">
                  <v:imagedata r:id="rId35" o:title=""/>
                </v:shape>
                <o:OLEObject Type="Embed" ProgID="Equation.DSMT4" ShapeID="_x0000_i1037" DrawAspect="Content" ObjectID="_1696591815" r:id="rId36"/>
              </w:object>
            </w:r>
          </w:p>
          <w:p w14:paraId="40507493" w14:textId="13DF09D8" w:rsidR="00F57BDA" w:rsidRPr="00533113" w:rsidRDefault="00F57BDA" w:rsidP="00BA25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</w:tr>
    </w:tbl>
    <w:p w14:paraId="59F646EB" w14:textId="594D5525" w:rsidR="00533113" w:rsidRDefault="00533113" w:rsidP="002C42C8"/>
    <w:tbl>
      <w:tblPr>
        <w:tblStyle w:val="TableGrid"/>
        <w:tblW w:w="9067" w:type="dxa"/>
        <w:tblLook w:val="04A0" w:firstRow="1" w:lastRow="0" w:firstColumn="1" w:lastColumn="0" w:noHBand="0" w:noVBand="1"/>
      </w:tblPr>
      <w:tblGrid>
        <w:gridCol w:w="576"/>
        <w:gridCol w:w="8491"/>
      </w:tblGrid>
      <w:tr w:rsidR="00F57BDA" w:rsidRPr="007829AF" w14:paraId="40030CF1" w14:textId="77777777" w:rsidTr="00F57BDA">
        <w:tc>
          <w:tcPr>
            <w:tcW w:w="9067" w:type="dxa"/>
            <w:gridSpan w:val="2"/>
            <w:shd w:val="clear" w:color="auto" w:fill="BFBFBF" w:themeFill="background1" w:themeFillShade="BF"/>
          </w:tcPr>
          <w:p w14:paraId="6EC56C31" w14:textId="77777777" w:rsidR="00F57BDA" w:rsidRPr="007829AF" w:rsidRDefault="00F57BDA" w:rsidP="007829A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b/>
                <w:sz w:val="22"/>
                <w:lang w:eastAsia="en-US"/>
              </w:rPr>
            </w:pPr>
            <w:r w:rsidRPr="007829AF">
              <w:rPr>
                <w:rFonts w:eastAsiaTheme="minorHAnsi"/>
                <w:b/>
                <w:sz w:val="22"/>
                <w:lang w:eastAsia="en-US"/>
              </w:rPr>
              <w:t>Solution</w:t>
            </w:r>
          </w:p>
        </w:tc>
      </w:tr>
      <w:tr w:rsidR="00F57BDA" w14:paraId="28CF1296" w14:textId="77777777" w:rsidTr="00F57BDA"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CBD03B" w14:textId="77777777" w:rsidR="00F57BDA" w:rsidRDefault="00F57BDA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(i)</w:t>
            </w:r>
          </w:p>
          <w:p w14:paraId="2A1EE1C1" w14:textId="720F40BB" w:rsidR="00F57BDA" w:rsidRDefault="00F57BDA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2]</w:t>
            </w:r>
          </w:p>
        </w:tc>
        <w:tc>
          <w:tcPr>
            <w:tcW w:w="8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8A070" w14:textId="49FF1AD6" w:rsidR="00F57BDA" w:rsidRPr="009E1DAC" w:rsidRDefault="00F57BDA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  <w:lang w:eastAsia="en-US"/>
              </w:rPr>
            </w:pPr>
            <w:r w:rsidRPr="009E1DAC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  <w:lang w:eastAsia="en-US"/>
              </w:rPr>
              <w:object w:dxaOrig="1240" w:dyaOrig="660" w14:anchorId="5AB55DBB">
                <v:shape id="_x0000_i1038" type="#_x0000_t75" style="width:62.1pt;height:33.1pt" o:ole="">
                  <v:imagedata r:id="rId37" o:title=""/>
                </v:shape>
                <o:OLEObject Type="Embed" ProgID="Equation.DSMT4" ShapeID="_x0000_i1038" DrawAspect="Content" ObjectID="_1696591816" r:id="rId38"/>
              </w:object>
            </w:r>
          </w:p>
          <w:p w14:paraId="7AD9AE8A" w14:textId="6CAF7A36" w:rsidR="00F57BDA" w:rsidRPr="009E1DAC" w:rsidRDefault="00F57BDA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  <w:lang w:eastAsia="en-US"/>
              </w:rPr>
            </w:pPr>
            <w:r w:rsidRPr="009E1DAC">
              <w:rPr>
                <w:rFonts w:eastAsia="Times New Roman"/>
                <w:sz w:val="24"/>
                <w:szCs w:val="24"/>
                <w:lang w:eastAsia="en-US"/>
              </w:rPr>
              <w:t xml:space="preserve">Differentiate with respect to </w:t>
            </w:r>
            <w:r w:rsidRPr="009E1DAC">
              <w:rPr>
                <w:rFonts w:eastAsia="Times New Roman"/>
                <w:i/>
                <w:sz w:val="24"/>
                <w:szCs w:val="24"/>
                <w:lang w:eastAsia="en-US"/>
              </w:rPr>
              <w:t>x</w:t>
            </w:r>
            <w:r w:rsidRPr="009E1DAC">
              <w:rPr>
                <w:rFonts w:eastAsia="Times New Roman"/>
                <w:sz w:val="24"/>
                <w:szCs w:val="24"/>
                <w:lang w:eastAsia="en-US"/>
              </w:rPr>
              <w:t>:</w:t>
            </w:r>
          </w:p>
          <w:p w14:paraId="6CC8EECD" w14:textId="623FA89B" w:rsidR="00F57BDA" w:rsidRPr="00806837" w:rsidRDefault="00F57BDA" w:rsidP="00806837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asciiTheme="minorHAnsi" w:eastAsia="Times New Roman" w:hAnsiTheme="minorHAnsi" w:cstheme="minorBidi"/>
                <w:sz w:val="24"/>
                <w:szCs w:val="24"/>
                <w:lang w:eastAsia="en-US"/>
              </w:rPr>
            </w:pPr>
            <w:r w:rsidRPr="009E1DAC">
              <w:rPr>
                <w:rFonts w:asciiTheme="minorHAnsi" w:eastAsia="Times New Roman" w:hAnsiTheme="minorHAnsi" w:cstheme="minorBidi"/>
                <w:position w:val="-96"/>
                <w:sz w:val="24"/>
                <w:szCs w:val="24"/>
                <w:lang w:eastAsia="en-US"/>
              </w:rPr>
              <w:object w:dxaOrig="4760" w:dyaOrig="2040" w14:anchorId="28E48088">
                <v:shape id="_x0000_i1039" type="#_x0000_t75" style="width:238.5pt;height:101.4pt" o:ole="">
                  <v:imagedata r:id="rId39" o:title=""/>
                </v:shape>
                <o:OLEObject Type="Embed" ProgID="Equation.DSMT4" ShapeID="_x0000_i1039" DrawAspect="Content" ObjectID="_1696591817" r:id="rId40"/>
              </w:object>
            </w:r>
          </w:p>
        </w:tc>
      </w:tr>
      <w:tr w:rsidR="00F57BDA" w14:paraId="3876F571" w14:textId="77777777" w:rsidTr="00F57BDA"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21A2C8" w14:textId="77777777" w:rsidR="00F57BDA" w:rsidRDefault="00F57BDA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</w:rPr>
            </w:pPr>
            <w:r>
              <w:rPr>
                <w:b/>
              </w:rPr>
              <w:t>(ii)</w:t>
            </w:r>
          </w:p>
          <w:p w14:paraId="2330E9A2" w14:textId="69010076" w:rsidR="00F57BDA" w:rsidRDefault="00F57BDA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</w:rPr>
            </w:pPr>
            <w:r>
              <w:rPr>
                <w:b/>
              </w:rPr>
              <w:t>[3]</w:t>
            </w:r>
          </w:p>
        </w:tc>
        <w:tc>
          <w:tcPr>
            <w:tcW w:w="8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87884D" w14:textId="016A6B5F" w:rsidR="00F57BDA" w:rsidRDefault="00F57BDA" w:rsidP="009057E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At </w:t>
            </w:r>
            <w:r>
              <w:rPr>
                <w:rFonts w:asciiTheme="minorHAnsi" w:eastAsia="Times New Roman" w:hAnsiTheme="minorHAnsi" w:cstheme="minorBidi"/>
                <w:position w:val="-10"/>
                <w:sz w:val="24"/>
                <w:szCs w:val="24"/>
                <w:lang w:eastAsia="en-US"/>
              </w:rPr>
              <w:object w:dxaOrig="520" w:dyaOrig="320" w14:anchorId="3665FAD9">
                <v:shape id="_x0000_i1040" type="#_x0000_t75" style="width:26.25pt;height:15.7pt" o:ole="">
                  <v:imagedata r:id="rId41" o:title=""/>
                </v:shape>
                <o:OLEObject Type="Embed" ProgID="Equation.DSMT4" ShapeID="_x0000_i1040" DrawAspect="Content" ObjectID="_1696591818" r:id="rId42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,  </w:t>
            </w:r>
            <w:r w:rsidRPr="000C755C">
              <w:rPr>
                <w:rFonts w:asciiTheme="minorHAnsi" w:eastAsia="Times New Roman" w:hAnsiTheme="minorHAnsi" w:cstheme="minorBidi"/>
                <w:position w:val="-6"/>
                <w:sz w:val="24"/>
                <w:szCs w:val="24"/>
                <w:lang w:eastAsia="en-US"/>
              </w:rPr>
              <w:object w:dxaOrig="560" w:dyaOrig="279" w14:anchorId="01551C25">
                <v:shape id="_x0000_i1041" type="#_x0000_t75" style="width:28pt;height:13.65pt" o:ole="">
                  <v:imagedata r:id="rId43" o:title=""/>
                </v:shape>
                <o:OLEObject Type="Embed" ProgID="Equation.DSMT4" ShapeID="_x0000_i1041" DrawAspect="Content" ObjectID="_1696591819" r:id="rId44"/>
              </w:object>
            </w:r>
            <w:r>
              <w:rPr>
                <w:rFonts w:asciiTheme="minorHAnsi" w:eastAsia="Times New Roman" w:hAnsiTheme="minorHAnsi" w:cstheme="minorBidi"/>
                <w:sz w:val="24"/>
                <w:szCs w:val="24"/>
                <w:lang w:eastAsia="en-US"/>
              </w:rPr>
              <w:t xml:space="preserve"> </w:t>
            </w:r>
            <w:r w:rsidRPr="009057E6">
              <w:rPr>
                <w:rFonts w:eastAsia="Times New Roman"/>
                <w:sz w:val="24"/>
                <w:szCs w:val="24"/>
                <w:lang w:eastAsia="en-US"/>
              </w:rPr>
              <w:t xml:space="preserve">and </w:t>
            </w:r>
            <w:r w:rsidRPr="000C755C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  <w:lang w:eastAsia="en-US"/>
              </w:rPr>
              <w:object w:dxaOrig="999" w:dyaOrig="620" w14:anchorId="39256B98">
                <v:shape id="_x0000_i1042" type="#_x0000_t75" style="width:50.15pt;height:30.7pt" o:ole="">
                  <v:imagedata r:id="rId45" o:title=""/>
                </v:shape>
                <o:OLEObject Type="Embed" ProgID="Equation.DSMT4" ShapeID="_x0000_i1042" DrawAspect="Content" ObjectID="_1696591820" r:id="rId46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</w:p>
          <w:p w14:paraId="6AA5BE93" w14:textId="77777777" w:rsidR="00F57BDA" w:rsidRDefault="00F57BDA" w:rsidP="009057E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</w:p>
          <w:p w14:paraId="5484E104" w14:textId="77777777" w:rsidR="00F57BDA" w:rsidRDefault="00F57BDA" w:rsidP="009057E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Gradient of normal </w:t>
            </w:r>
            <w:r>
              <w:rPr>
                <w:rFonts w:asciiTheme="minorHAnsi" w:eastAsia="Times New Roman" w:hAnsiTheme="minorHAnsi" w:cstheme="minorBidi"/>
                <w:sz w:val="24"/>
                <w:szCs w:val="24"/>
                <w:lang w:eastAsia="en-US"/>
              </w:rPr>
              <w:t xml:space="preserve">= </w:t>
            </w:r>
            <w:r w:rsidRPr="000C755C">
              <w:rPr>
                <w:rFonts w:asciiTheme="minorHAnsi" w:eastAsia="Times New Roman" w:hAnsiTheme="minorHAnsi" w:cstheme="minorBidi"/>
                <w:position w:val="-6"/>
                <w:sz w:val="24"/>
                <w:szCs w:val="24"/>
                <w:lang w:eastAsia="en-US"/>
              </w:rPr>
              <w:object w:dxaOrig="279" w:dyaOrig="279" w14:anchorId="6B9D69E1">
                <v:shape id="_x0000_i1043" type="#_x0000_t75" style="width:13.65pt;height:13.65pt" o:ole="">
                  <v:imagedata r:id="rId47" o:title=""/>
                </v:shape>
                <o:OLEObject Type="Embed" ProgID="Equation.DSMT4" ShapeID="_x0000_i1043" DrawAspect="Content" ObjectID="_1696591821" r:id="rId48"/>
              </w:object>
            </w:r>
            <w:r>
              <w:rPr>
                <w:rFonts w:asciiTheme="minorHAnsi" w:eastAsia="Times New Roman" w:hAnsiTheme="minorHAnsi" w:cstheme="minorBidi"/>
                <w:sz w:val="24"/>
                <w:szCs w:val="24"/>
                <w:lang w:eastAsia="en-US"/>
              </w:rPr>
              <w:t xml:space="preserve"> </w:t>
            </w:r>
          </w:p>
          <w:p w14:paraId="08B937CA" w14:textId="77777777" w:rsidR="00F57BDA" w:rsidRDefault="00F57BDA" w:rsidP="009057E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</w:p>
          <w:p w14:paraId="449DF1FC" w14:textId="77777777" w:rsidR="00F57BDA" w:rsidRDefault="00F57BDA" w:rsidP="009057E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Hence equation of normal</w:t>
            </w:r>
          </w:p>
          <w:p w14:paraId="267FA673" w14:textId="51B14901" w:rsidR="00F57BDA" w:rsidRPr="00F57BDA" w:rsidRDefault="00F57BDA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 w:rsidRPr="008A12B5">
              <w:rPr>
                <w:rFonts w:asciiTheme="minorHAnsi" w:eastAsia="Times New Roman" w:hAnsiTheme="minorHAnsi" w:cstheme="minorBidi"/>
                <w:position w:val="-30"/>
                <w:sz w:val="24"/>
                <w:szCs w:val="24"/>
                <w:lang w:eastAsia="en-US"/>
              </w:rPr>
              <w:object w:dxaOrig="1620" w:dyaOrig="720" w14:anchorId="10F3C2DE">
                <v:shape id="_x0000_i1044" type="#_x0000_t75" style="width:81.55pt;height:36.15pt" o:ole="">
                  <v:imagedata r:id="rId49" o:title=""/>
                </v:shape>
                <o:OLEObject Type="Embed" ProgID="Equation.DSMT4" ShapeID="_x0000_i1044" DrawAspect="Content" ObjectID="_1696591822" r:id="rId50"/>
              </w:object>
            </w:r>
          </w:p>
        </w:tc>
      </w:tr>
    </w:tbl>
    <w:p w14:paraId="21BB782C" w14:textId="28C79D3D" w:rsidR="007829AF" w:rsidRDefault="007829AF" w:rsidP="002C42C8"/>
    <w:tbl>
      <w:tblPr>
        <w:tblStyle w:val="TableGrid"/>
        <w:tblW w:w="907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708"/>
        <w:gridCol w:w="7"/>
        <w:gridCol w:w="720"/>
        <w:gridCol w:w="7637"/>
      </w:tblGrid>
      <w:tr w:rsidR="00F57BDA" w:rsidRPr="007829AF" w14:paraId="4D9BD1FB" w14:textId="77777777" w:rsidTr="00F57BDA">
        <w:tc>
          <w:tcPr>
            <w:tcW w:w="9072" w:type="dxa"/>
            <w:gridSpan w:val="4"/>
            <w:shd w:val="clear" w:color="auto" w:fill="BFBFBF" w:themeFill="background1" w:themeFillShade="BF"/>
          </w:tcPr>
          <w:p w14:paraId="564BD924" w14:textId="77777777" w:rsidR="00F57BDA" w:rsidRPr="007829AF" w:rsidRDefault="00F57BDA" w:rsidP="007829A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b/>
                <w:sz w:val="22"/>
                <w:lang w:eastAsia="en-US"/>
              </w:rPr>
            </w:pPr>
            <w:r w:rsidRPr="007829AF">
              <w:rPr>
                <w:rFonts w:eastAsiaTheme="minorHAnsi"/>
                <w:b/>
                <w:sz w:val="22"/>
                <w:lang w:eastAsia="en-US"/>
              </w:rPr>
              <w:lastRenderedPageBreak/>
              <w:t>Solution</w:t>
            </w:r>
          </w:p>
        </w:tc>
      </w:tr>
      <w:tr w:rsidR="00F57BDA" w:rsidRPr="00DE1267" w14:paraId="5CA155FD" w14:textId="77777777" w:rsidTr="00F57BDA">
        <w:tc>
          <w:tcPr>
            <w:tcW w:w="708" w:type="dxa"/>
          </w:tcPr>
          <w:p w14:paraId="0B11A2BC" w14:textId="4C1AB67A" w:rsidR="00F57BDA" w:rsidRPr="0067465C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  <w:r w:rsidRPr="0067465C">
              <w:rPr>
                <w:b/>
                <w:sz w:val="24"/>
                <w:szCs w:val="24"/>
              </w:rPr>
              <w:t>(</w:t>
            </w:r>
            <w:r>
              <w:rPr>
                <w:b/>
                <w:sz w:val="24"/>
                <w:szCs w:val="24"/>
              </w:rPr>
              <w:t>a</w:t>
            </w:r>
            <w:r w:rsidRPr="0067465C">
              <w:rPr>
                <w:b/>
                <w:sz w:val="24"/>
                <w:szCs w:val="24"/>
              </w:rPr>
              <w:t>)</w:t>
            </w:r>
          </w:p>
          <w:p w14:paraId="3E9CB8B9" w14:textId="77777777" w:rsidR="00F57BDA" w:rsidRPr="0067465C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 w:rsidRPr="0067465C">
              <w:rPr>
                <w:b/>
                <w:sz w:val="24"/>
                <w:szCs w:val="24"/>
              </w:rPr>
              <w:t>[</w:t>
            </w:r>
            <w:r>
              <w:rPr>
                <w:b/>
                <w:sz w:val="24"/>
                <w:szCs w:val="24"/>
              </w:rPr>
              <w:t>4</w:t>
            </w:r>
            <w:r w:rsidRPr="0067465C">
              <w:rPr>
                <w:b/>
                <w:sz w:val="24"/>
                <w:szCs w:val="24"/>
              </w:rPr>
              <w:t>]</w:t>
            </w:r>
          </w:p>
        </w:tc>
        <w:tc>
          <w:tcPr>
            <w:tcW w:w="8364" w:type="dxa"/>
            <w:gridSpan w:val="3"/>
          </w:tcPr>
          <w:p w14:paraId="1D67746A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 w:rsidRPr="00575364">
              <w:rPr>
                <w:sz w:val="24"/>
                <w:szCs w:val="24"/>
              </w:rPr>
              <w:t xml:space="preserve">area of triangle </w:t>
            </w:r>
            <w:r w:rsidRPr="00575364">
              <w:rPr>
                <w:i/>
                <w:sz w:val="24"/>
                <w:szCs w:val="24"/>
              </w:rPr>
              <w:t>ABC</w:t>
            </w:r>
            <w:r w:rsidRPr="0057536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ab/>
              <w:t xml:space="preserve">= </w:t>
            </w:r>
            <w:r w:rsidRPr="00305E41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eastAsia="en-US"/>
              </w:rPr>
              <w:object w:dxaOrig="1780" w:dyaOrig="620" w14:anchorId="348C7E1E">
                <v:shape id="_x0000_i1710" type="#_x0000_t75" style="width:90.05pt;height:29.35pt" o:ole="">
                  <v:imagedata r:id="rId51" o:title=""/>
                </v:shape>
                <o:OLEObject Type="Embed" ProgID="Equation.DSMT4" ShapeID="_x0000_i1710" DrawAspect="Content" ObjectID="_1696591823" r:id="rId52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14:paraId="24E9CCDE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  <w:t xml:space="preserve">= </w:t>
            </w:r>
            <w:r w:rsidRPr="00305E41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eastAsia="en-US"/>
              </w:rPr>
              <w:object w:dxaOrig="2420" w:dyaOrig="620" w14:anchorId="0CCF0797">
                <v:shape id="_x0000_i1711" type="#_x0000_t75" style="width:120.15pt;height:29.35pt" o:ole="">
                  <v:imagedata r:id="rId53" o:title=""/>
                </v:shape>
                <o:OLEObject Type="Embed" ProgID="Equation.DSMT4" ShapeID="_x0000_i1711" DrawAspect="Content" ObjectID="_1696591824" r:id="rId54"/>
              </w:object>
            </w:r>
          </w:p>
          <w:p w14:paraId="386529A1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  <w:t xml:space="preserve">= </w:t>
            </w:r>
            <w:r w:rsidRPr="00305E41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eastAsia="en-US"/>
              </w:rPr>
              <w:object w:dxaOrig="2659" w:dyaOrig="620" w14:anchorId="7D62D24A">
                <v:shape id="_x0000_i1712" type="#_x0000_t75" style="width:133.35pt;height:29.35pt" o:ole="">
                  <v:imagedata r:id="rId55" o:title=""/>
                </v:shape>
                <o:OLEObject Type="Embed" ProgID="Equation.DSMT4" ShapeID="_x0000_i1712" DrawAspect="Content" ObjectID="_1696591825" r:id="rId56"/>
              </w:object>
            </w:r>
          </w:p>
          <w:p w14:paraId="1BFADC2F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  <w:t xml:space="preserve">= </w:t>
            </w:r>
            <w:r w:rsidRPr="00305E41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eastAsia="en-US"/>
              </w:rPr>
              <w:object w:dxaOrig="2360" w:dyaOrig="620" w14:anchorId="532A680D">
                <v:shape id="_x0000_i1713" type="#_x0000_t75" style="width:117.75pt;height:29.35pt" o:ole="">
                  <v:imagedata r:id="rId57" o:title=""/>
                </v:shape>
                <o:OLEObject Type="Embed" ProgID="Equation.DSMT4" ShapeID="_x0000_i1713" DrawAspect="Content" ObjectID="_1696591826" r:id="rId58"/>
              </w:object>
            </w:r>
          </w:p>
          <w:p w14:paraId="01DDB0A0" w14:textId="3BB81C6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  <w:t xml:space="preserve">= </w:t>
            </w:r>
            <w:r w:rsidRPr="00575364">
              <w:rPr>
                <w:sz w:val="24"/>
                <w:szCs w:val="24"/>
              </w:rPr>
              <w:t xml:space="preserve"> </w:t>
            </w:r>
            <w:r w:rsidRPr="00FF52D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2020" w:dyaOrig="620" w14:anchorId="1CE6AEA4">
                <v:shape id="_x0000_i1714" type="#_x0000_t75" style="width:100.7pt;height:29.35pt" o:ole="">
                  <v:imagedata r:id="rId59" o:title=""/>
                </v:shape>
                <o:OLEObject Type="Embed" ProgID="Equation.DSMT4" ShapeID="_x0000_i1714" DrawAspect="Content" ObjectID="_1696591827" r:id="rId60"/>
              </w:object>
            </w:r>
            <w:r>
              <w:rPr>
                <w:sz w:val="24"/>
                <w:szCs w:val="24"/>
              </w:rPr>
              <w:t xml:space="preserve">   (shown)</w:t>
            </w:r>
          </w:p>
          <w:p w14:paraId="21265DBB" w14:textId="77777777" w:rsidR="00F57BDA" w:rsidRPr="0067465C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  <w:lang w:eastAsia="en-US"/>
              </w:rPr>
            </w:pPr>
          </w:p>
          <w:p w14:paraId="30CD8A6C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Let </w:t>
            </w:r>
            <w:r w:rsidRPr="00575364">
              <w:rPr>
                <w:sz w:val="24"/>
                <w:szCs w:val="24"/>
              </w:rPr>
              <w:t xml:space="preserve">shortest distance from </w:t>
            </w:r>
            <w:r w:rsidRPr="00575364">
              <w:rPr>
                <w:i/>
                <w:sz w:val="24"/>
                <w:szCs w:val="24"/>
              </w:rPr>
              <w:t>B</w:t>
            </w:r>
            <w:r w:rsidRPr="00575364">
              <w:rPr>
                <w:sz w:val="24"/>
                <w:szCs w:val="24"/>
              </w:rPr>
              <w:t xml:space="preserve"> to </w:t>
            </w:r>
            <w:r w:rsidRPr="00575364">
              <w:rPr>
                <w:i/>
                <w:sz w:val="24"/>
                <w:szCs w:val="24"/>
              </w:rPr>
              <w:t>AC</w:t>
            </w:r>
            <w:r>
              <w:rPr>
                <w:i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be </w:t>
            </w:r>
            <w:r w:rsidRPr="00DE1267">
              <w:rPr>
                <w:i/>
                <w:sz w:val="24"/>
                <w:szCs w:val="24"/>
              </w:rPr>
              <w:t>h</w:t>
            </w:r>
            <w:r>
              <w:rPr>
                <w:sz w:val="24"/>
                <w:szCs w:val="24"/>
              </w:rPr>
              <w:t xml:space="preserve"> (which is also the perpendicular distance from </w:t>
            </w:r>
            <w:r w:rsidRPr="00575364">
              <w:rPr>
                <w:i/>
                <w:sz w:val="24"/>
                <w:szCs w:val="24"/>
              </w:rPr>
              <w:t>B</w:t>
            </w:r>
            <w:r w:rsidRPr="00575364">
              <w:rPr>
                <w:sz w:val="24"/>
                <w:szCs w:val="24"/>
              </w:rPr>
              <w:t xml:space="preserve"> to </w:t>
            </w:r>
            <w:r w:rsidRPr="00575364">
              <w:rPr>
                <w:i/>
                <w:sz w:val="24"/>
                <w:szCs w:val="24"/>
              </w:rPr>
              <w:t>AC</w:t>
            </w:r>
            <w:r>
              <w:rPr>
                <w:sz w:val="24"/>
                <w:szCs w:val="24"/>
              </w:rPr>
              <w:t>).</w:t>
            </w:r>
          </w:p>
          <w:p w14:paraId="58440FBA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 w:rsidRPr="00DE1267">
              <w:rPr>
                <w:rFonts w:asciiTheme="minorHAnsi" w:eastAsiaTheme="minorHAnsi" w:hAnsiTheme="minorHAnsi" w:cstheme="minorBidi"/>
                <w:position w:val="-18"/>
                <w:sz w:val="24"/>
                <w:szCs w:val="24"/>
                <w:lang w:eastAsia="en-US"/>
              </w:rPr>
              <w:object w:dxaOrig="1820" w:dyaOrig="480" w14:anchorId="58C67CFA">
                <v:shape id="_x0000_i1715" type="#_x0000_t75" style="width:90.1pt;height:24.55pt" o:ole="">
                  <v:imagedata r:id="rId61" o:title=""/>
                </v:shape>
                <o:OLEObject Type="Embed" ProgID="Equation.DSMT4" ShapeID="_x0000_i1715" DrawAspect="Content" ObjectID="_1696591828" r:id="rId62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14:paraId="4261E3FF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noProof/>
                <w:lang w:val="en-SG"/>
              </w:rPr>
              <mc:AlternateContent>
                <mc:Choice Requires="wpc">
                  <w:drawing>
                    <wp:inline distT="0" distB="0" distL="0" distR="0" wp14:anchorId="1EE341F3" wp14:editId="0F65CF23">
                      <wp:extent cx="1713700" cy="999299"/>
                      <wp:effectExtent l="0" t="0" r="0" b="0"/>
                      <wp:docPr id="3370" name="Canvas 337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229" name="Isosceles Triangle 229"/>
                              <wps:cNvSpPr/>
                              <wps:spPr>
                                <a:xfrm>
                                  <a:off x="147653" y="180000"/>
                                  <a:ext cx="1419225" cy="504825"/>
                                </a:xfrm>
                                <a:prstGeom prst="triangle">
                                  <a:avLst>
                                    <a:gd name="adj" fmla="val 69635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72" name="Text Box 3372"/>
                              <wps:cNvSpPr txBox="1"/>
                              <wps:spPr>
                                <a:xfrm>
                                  <a:off x="4738" y="632397"/>
                                  <a:ext cx="318135" cy="2895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9DD8693" w14:textId="77777777" w:rsidR="007C5E20" w:rsidRPr="00533113" w:rsidRDefault="007C5E20" w:rsidP="008E51AB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0" name="Text Box 3372"/>
                              <wps:cNvSpPr txBox="1"/>
                              <wps:spPr>
                                <a:xfrm>
                                  <a:off x="1334281" y="653450"/>
                                  <a:ext cx="327025" cy="2901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2807F0E" w14:textId="77777777" w:rsidR="007C5E20" w:rsidRDefault="007C5E20" w:rsidP="008E51AB">
                                    <w:pPr>
                                      <w:pStyle w:val="NormalWeb"/>
                                      <w:spacing w:before="0" w:beforeAutospacing="0" w:after="160" w:afterAutospacing="0" w:line="256" w:lineRule="auto"/>
                                    </w:pPr>
                                    <w:r>
                                      <w:rPr>
                                        <w:rFonts w:eastAsia="SimSun"/>
                                        <w:i/>
                                        <w:i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1" name="Text Box 3372"/>
                              <wps:cNvSpPr txBox="1"/>
                              <wps:spPr>
                                <a:xfrm>
                                  <a:off x="1046221" y="80"/>
                                  <a:ext cx="318135" cy="2940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6972B22" w14:textId="77777777" w:rsidR="007C5E20" w:rsidRDefault="007C5E20" w:rsidP="008E51AB">
                                    <w:pPr>
                                      <w:pStyle w:val="NormalWeb"/>
                                      <w:spacing w:before="0" w:beforeAutospacing="0" w:after="160" w:afterAutospacing="0" w:line="256" w:lineRule="auto"/>
                                    </w:pPr>
                                    <w:r>
                                      <w:rPr>
                                        <w:rFonts w:eastAsia="SimSun"/>
                                        <w:i/>
                                        <w:i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2" name="Text Box 3372"/>
                              <wps:cNvSpPr txBox="1"/>
                              <wps:spPr>
                                <a:xfrm>
                                  <a:off x="894574" y="305521"/>
                                  <a:ext cx="301625" cy="2908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05E722C" w14:textId="77777777" w:rsidR="007C5E20" w:rsidRDefault="007C5E20" w:rsidP="008E51AB">
                                    <w:pPr>
                                      <w:pStyle w:val="NormalWeb"/>
                                      <w:spacing w:before="0" w:beforeAutospacing="0" w:after="160" w:afterAutospacing="0" w:line="254" w:lineRule="auto"/>
                                    </w:pPr>
                                    <w:r>
                                      <w:rPr>
                                        <w:rFonts w:eastAsia="SimSun"/>
                                        <w:i/>
                                        <w:iCs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84" name="Straight Connector 3384"/>
                              <wps:cNvCnPr>
                                <a:stCxn id="229" idx="0"/>
                                <a:endCxn id="229" idx="3"/>
                              </wps:cNvCnPr>
                              <wps:spPr>
                                <a:xfrm>
                                  <a:off x="1135619" y="179920"/>
                                  <a:ext cx="0" cy="504601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1EE341F3" id="Canvas 3370" o:spid="_x0000_s1026" editas="canvas" style="width:134.95pt;height:78.7pt;mso-position-horizontal-relative:char;mso-position-vertical-relative:line" coordsize="17132,99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">
                      <v:shape id="_x0000_s1027" type="#_x0000_t75" style="position:absolute;width:17132;height:9988;visibility:visible;mso-wrap-style:square">
                        <v:fill o:detectmouseclick="t"/>
                        <v:path o:connecttype="none"/>
                      </v:shap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29" o:spid="_x0000_s1028" type="#_x0000_t5" style="position:absolute;left:1476;top:1800;width:14192;height:5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" adj="15041" fillcolor="white [3201]" strokecolor="black [3200]" strokeweight="1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372" o:spid="_x0000_s1029" type="#_x0000_t202" style="position:absolute;left:47;top:6323;width:3181;height:28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" filled="f" stroked="f" strokeweight=".5pt">
                        <v:textbox>
                          <w:txbxContent>
                            <w:p w14:paraId="49DD8693" w14:textId="77777777" w:rsidR="007C5E20" w:rsidRPr="00533113" w:rsidRDefault="007C5E20" w:rsidP="008E51A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3372" o:spid="_x0000_s1030" type="#_x0000_t202" style="position:absolute;left:13342;top:6534;width:3271;height:29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" filled="f" stroked="f" strokeweight=".5pt">
                        <v:textbox>
                          <w:txbxContent>
                            <w:p w14:paraId="52807F0E" w14:textId="77777777" w:rsidR="007C5E20" w:rsidRDefault="007C5E20" w:rsidP="008E51AB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eastAsia="SimSu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3372" o:spid="_x0000_s1031" type="#_x0000_t202" style="position:absolute;left:10462;width:3181;height:29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" filled="f" stroked="f" strokeweight=".5pt">
                        <v:textbox>
                          <w:txbxContent>
                            <w:p w14:paraId="26972B22" w14:textId="77777777" w:rsidR="007C5E20" w:rsidRDefault="007C5E20" w:rsidP="008E51AB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eastAsia="SimSun"/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3372" o:spid="_x0000_s1032" type="#_x0000_t202" style="position:absolute;left:8945;top:3055;width:3016;height:29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" filled="f" stroked="f" strokeweight=".5pt">
                        <v:textbox>
                          <w:txbxContent>
                            <w:p w14:paraId="105E722C" w14:textId="77777777" w:rsidR="007C5E20" w:rsidRDefault="007C5E20" w:rsidP="008E51AB">
                              <w:pPr>
                                <w:pStyle w:val="NormalWeb"/>
                                <w:spacing w:before="0" w:beforeAutospacing="0" w:after="160" w:afterAutospacing="0" w:line="254" w:lineRule="auto"/>
                              </w:pPr>
                              <w:r>
                                <w:rPr>
                                  <w:rFonts w:eastAsia="SimSun"/>
                                  <w:i/>
                                  <w:iCs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line id="Straight Connector 3384" o:spid="_x0000_s1033" style="position:absolute;visibility:visible;mso-wrap-style:square" from="11356,1799" to="11356,6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" strokecolor="black [3200]" strokeweight=".5pt">
                        <v:stroke dashstyle="dash" joinstyle="miter"/>
                      </v:line>
                      <w10:anchorlock/>
                    </v:group>
                  </w:pict>
                </mc:Fallback>
              </mc:AlternateContent>
            </w:r>
          </w:p>
          <w:p w14:paraId="40748D65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 w:rsidRPr="00575364">
              <w:rPr>
                <w:sz w:val="24"/>
                <w:szCs w:val="24"/>
              </w:rPr>
              <w:t xml:space="preserve">area of triangle </w:t>
            </w:r>
            <w:r w:rsidRPr="00575364">
              <w:rPr>
                <w:i/>
                <w:sz w:val="24"/>
                <w:szCs w:val="24"/>
              </w:rPr>
              <w:t>ABC</w:t>
            </w:r>
            <w:r>
              <w:rPr>
                <w:i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= </w:t>
            </w:r>
            <w:r w:rsidRPr="00DE1267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eastAsia="en-US"/>
              </w:rPr>
              <w:object w:dxaOrig="1060" w:dyaOrig="620" w14:anchorId="51B573E3">
                <v:shape id="_x0000_i1716" type="#_x0000_t75" style="width:53.9pt;height:29.35pt" o:ole="">
                  <v:imagedata r:id="rId63" o:title=""/>
                </v:shape>
                <o:OLEObject Type="Embed" ProgID="Equation.DSMT4" ShapeID="_x0000_i1716" DrawAspect="Content" ObjectID="_1696591829" r:id="rId64"/>
              </w:object>
            </w:r>
            <w:r>
              <w:rPr>
                <w:sz w:val="24"/>
                <w:szCs w:val="24"/>
              </w:rPr>
              <w:t xml:space="preserve"> = </w:t>
            </w:r>
            <w:r w:rsidRPr="00575364">
              <w:rPr>
                <w:sz w:val="24"/>
                <w:szCs w:val="24"/>
              </w:rPr>
              <w:t xml:space="preserve"> </w:t>
            </w:r>
            <w:r w:rsidRPr="00FF52D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2020" w:dyaOrig="620" w14:anchorId="392BA8FA">
                <v:shape id="_x0000_i1717" type="#_x0000_t75" style="width:100.7pt;height:29.35pt" o:ole="">
                  <v:imagedata r:id="rId59" o:title=""/>
                </v:shape>
                <o:OLEObject Type="Embed" ProgID="Equation.DSMT4" ShapeID="_x0000_i1717" DrawAspect="Content" ObjectID="_1696591830" r:id="rId65"/>
              </w:object>
            </w:r>
          </w:p>
          <w:p w14:paraId="7718AB06" w14:textId="5BD712C7" w:rsidR="00F57BDA" w:rsidRPr="00B01FDB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hus </w:t>
            </w:r>
            <w:r w:rsidRPr="008C2A4F">
              <w:rPr>
                <w:rFonts w:asciiTheme="minorHAnsi" w:eastAsiaTheme="minorHAnsi" w:hAnsiTheme="minorHAnsi" w:cstheme="minorBidi"/>
                <w:position w:val="-32"/>
                <w:sz w:val="22"/>
                <w:szCs w:val="22"/>
                <w:lang w:eastAsia="en-US"/>
              </w:rPr>
              <w:object w:dxaOrig="2240" w:dyaOrig="740" w14:anchorId="5AFE4CAB">
                <v:shape id="_x0000_i1718" type="#_x0000_t75" style="width:113.35pt;height:37.55pt" o:ole="">
                  <v:imagedata r:id="rId66" o:title=""/>
                </v:shape>
                <o:OLEObject Type="Embed" ProgID="Equation.DSMT4" ShapeID="_x0000_i1718" DrawAspect="Content" ObjectID="_1696591831" r:id="rId67"/>
              </w:object>
            </w:r>
            <w:r>
              <w:rPr>
                <w:sz w:val="24"/>
                <w:szCs w:val="24"/>
              </w:rPr>
              <w:t>. (shown)</w:t>
            </w:r>
          </w:p>
        </w:tc>
      </w:tr>
      <w:tr w:rsidR="00F57BDA" w:rsidRPr="0067465C" w14:paraId="26C121B9" w14:textId="77777777" w:rsidTr="00F57BDA">
        <w:tc>
          <w:tcPr>
            <w:tcW w:w="708" w:type="dxa"/>
          </w:tcPr>
          <w:p w14:paraId="346CADF7" w14:textId="77777777" w:rsidR="00F57BDA" w:rsidRPr="0067465C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b</w:t>
            </w:r>
            <w:r w:rsidRPr="0067465C">
              <w:rPr>
                <w:b/>
                <w:sz w:val="24"/>
                <w:szCs w:val="24"/>
              </w:rPr>
              <w:t>)</w:t>
            </w:r>
          </w:p>
          <w:p w14:paraId="485ABB84" w14:textId="77777777" w:rsidR="00F57BDA" w:rsidRPr="0067465C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 w:rsidRPr="0067465C">
              <w:rPr>
                <w:b/>
                <w:sz w:val="24"/>
                <w:szCs w:val="24"/>
              </w:rPr>
              <w:t>[2]</w:t>
            </w:r>
          </w:p>
        </w:tc>
        <w:tc>
          <w:tcPr>
            <w:tcW w:w="8364" w:type="dxa"/>
            <w:gridSpan w:val="3"/>
          </w:tcPr>
          <w:p w14:paraId="5BD8882D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asciiTheme="minorHAnsi" w:eastAsiaTheme="minorHAnsi" w:hAnsiTheme="minorHAnsi" w:cstheme="minorBidi"/>
                <w:b/>
                <w:sz w:val="24"/>
                <w:szCs w:val="24"/>
                <w:lang w:eastAsia="en-US"/>
              </w:rPr>
            </w:pPr>
            <w:r w:rsidRPr="00DE1267">
              <w:rPr>
                <w:rFonts w:asciiTheme="minorHAnsi" w:eastAsiaTheme="minorHAnsi" w:hAnsiTheme="minorHAnsi" w:cstheme="minorBidi"/>
                <w:b/>
                <w:position w:val="-72"/>
                <w:sz w:val="24"/>
                <w:szCs w:val="24"/>
                <w:lang w:eastAsia="en-US"/>
              </w:rPr>
              <w:object w:dxaOrig="3360" w:dyaOrig="1560" w14:anchorId="68D031C2">
                <v:shape id="_x0000_i1719" type="#_x0000_t75" style="width:168.85pt;height:78.8pt" o:ole="">
                  <v:imagedata r:id="rId68" o:title=""/>
                </v:shape>
                <o:OLEObject Type="Embed" ProgID="Equation.DSMT4" ShapeID="_x0000_i1719" DrawAspect="Content" ObjectID="_1696591832" r:id="rId69"/>
              </w:object>
            </w:r>
          </w:p>
          <w:p w14:paraId="1CECFC4B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asciiTheme="minorHAnsi" w:eastAsiaTheme="minorHAnsi" w:hAnsiTheme="minorHAnsi" w:cstheme="minorBidi"/>
                <w:b/>
                <w:sz w:val="24"/>
                <w:szCs w:val="24"/>
                <w:lang w:eastAsia="en-US"/>
              </w:rPr>
            </w:pPr>
          </w:p>
          <w:p w14:paraId="328FA03F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i/>
                <w:sz w:val="24"/>
                <w:szCs w:val="24"/>
                <w:lang w:eastAsia="en-US"/>
              </w:rPr>
            </w:pPr>
            <w:r w:rsidRPr="00767259">
              <w:rPr>
                <w:rFonts w:eastAsiaTheme="minorHAnsi"/>
                <w:i/>
                <w:sz w:val="24"/>
                <w:szCs w:val="24"/>
                <w:lang w:eastAsia="en-US"/>
              </w:rPr>
              <w:t>Alternative</w:t>
            </w:r>
          </w:p>
          <w:p w14:paraId="4B0371FE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Consider a parallelogram </w:t>
            </w:r>
            <w:r>
              <w:rPr>
                <w:rFonts w:eastAsiaTheme="minorHAnsi"/>
                <w:i/>
                <w:sz w:val="24"/>
                <w:szCs w:val="24"/>
                <w:lang w:eastAsia="en-US"/>
              </w:rPr>
              <w:t>OACB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with </w:t>
            </w:r>
            <w:r w:rsidRPr="00767259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740" w:dyaOrig="340" w14:anchorId="1611C010">
                <v:shape id="_x0000_i1720" type="#_x0000_t75" style="width:38.2pt;height:18.1pt" o:ole="">
                  <v:imagedata r:id="rId70" o:title=""/>
                </v:shape>
                <o:OLEObject Type="Embed" ProgID="Equation.DSMT4" ShapeID="_x0000_i1720" DrawAspect="Content" ObjectID="_1696591833" r:id="rId71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and </w:t>
            </w:r>
            <w:r w:rsidRPr="00767259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760" w:dyaOrig="340" w14:anchorId="4201DE75">
                <v:shape id="_x0000_i1721" type="#_x0000_t75" style="width:38.2pt;height:18.1pt" o:ole="">
                  <v:imagedata r:id="rId72" o:title=""/>
                </v:shape>
                <o:OLEObject Type="Embed" ProgID="Equation.DSMT4" ShapeID="_x0000_i1721" DrawAspect="Content" ObjectID="_1696591834" r:id="rId73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. </w:t>
            </w:r>
          </w:p>
          <w:p w14:paraId="5E3906B2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asciiTheme="minorHAnsi" w:eastAsiaTheme="minorHAnsi" w:hAnsiTheme="minorHAnsi" w:cstheme="minorBidi"/>
                <w:b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Then the lengths of its diagonals are given by</w:t>
            </w:r>
            <w:r w:rsidRPr="00767259">
              <w:rPr>
                <w:rFonts w:asciiTheme="minorHAnsi" w:eastAsiaTheme="minorHAnsi" w:hAnsiTheme="minorHAnsi" w:cstheme="minorBidi"/>
                <w:b/>
                <w:position w:val="-14"/>
                <w:sz w:val="24"/>
                <w:szCs w:val="24"/>
                <w:lang w:eastAsia="en-US"/>
              </w:rPr>
              <w:object w:dxaOrig="2799" w:dyaOrig="400" w14:anchorId="5CC014A1">
                <v:shape id="_x0000_i1722" type="#_x0000_t75" style="width:140.25pt;height:19.45pt" o:ole="">
                  <v:imagedata r:id="rId74" o:title=""/>
                </v:shape>
                <o:OLEObject Type="Embed" ProgID="Equation.DSMT4" ShapeID="_x0000_i1722" DrawAspect="Content" ObjectID="_1696591835" r:id="rId75"/>
              </w:object>
            </w:r>
            <w:r>
              <w:rPr>
                <w:rFonts w:asciiTheme="minorHAnsi" w:eastAsiaTheme="minorHAnsi" w:hAnsiTheme="minorHAnsi" w:cstheme="minorBidi"/>
                <w:b/>
                <w:sz w:val="24"/>
                <w:szCs w:val="24"/>
                <w:lang w:eastAsia="en-US"/>
              </w:rPr>
              <w:t>.</w:t>
            </w:r>
          </w:p>
          <w:p w14:paraId="67D804E6" w14:textId="6251CE35" w:rsidR="00F57BDA" w:rsidRPr="004D6976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sz w:val="24"/>
                <w:szCs w:val="24"/>
                <w:lang w:eastAsia="en-US"/>
              </w:rPr>
            </w:pPr>
            <w:r w:rsidRPr="00767259">
              <w:rPr>
                <w:rFonts w:eastAsiaTheme="minorHAnsi"/>
                <w:sz w:val="24"/>
                <w:szCs w:val="24"/>
                <w:lang w:eastAsia="en-US"/>
              </w:rPr>
              <w:t xml:space="preserve">If </w:t>
            </w:r>
            <w:r w:rsidRPr="001A416B">
              <w:rPr>
                <w:rFonts w:asciiTheme="minorHAnsi" w:eastAsiaTheme="minorHAnsi" w:hAnsiTheme="minorHAnsi" w:cstheme="minorBidi"/>
                <w:b/>
                <w:position w:val="-14"/>
                <w:sz w:val="24"/>
                <w:szCs w:val="24"/>
                <w:lang w:eastAsia="en-US"/>
              </w:rPr>
              <w:object w:dxaOrig="1380" w:dyaOrig="400" w14:anchorId="4FE4546E">
                <v:shape id="_x0000_i1723" type="#_x0000_t75" style="width:69.95pt;height:19.45pt" o:ole="">
                  <v:imagedata r:id="rId76" o:title=""/>
                </v:shape>
                <o:OLEObject Type="Embed" ProgID="Equation.DSMT4" ShapeID="_x0000_i1723" DrawAspect="Content" ObjectID="_1696591836" r:id="rId77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, then </w:t>
            </w:r>
            <w:r>
              <w:rPr>
                <w:rFonts w:eastAsiaTheme="minorHAnsi"/>
                <w:i/>
                <w:sz w:val="24"/>
                <w:szCs w:val="24"/>
                <w:lang w:eastAsia="en-US"/>
              </w:rPr>
              <w:t>OACB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forms a rectangle and thus </w:t>
            </w:r>
            <w:r w:rsidRPr="001A416B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800" w:dyaOrig="279" w14:anchorId="0587E80A">
                <v:shape id="_x0000_i1724" type="#_x0000_t75" style="width:39.6pt;height:13.65pt" o:ole="">
                  <v:imagedata r:id="rId78" o:title=""/>
                </v:shape>
                <o:OLEObject Type="Embed" ProgID="Equation.DSMT4" ShapeID="_x0000_i1724" DrawAspect="Content" ObjectID="_1696591837" r:id="rId79"/>
              </w:object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t>.</w:t>
            </w:r>
          </w:p>
        </w:tc>
      </w:tr>
      <w:tr w:rsidR="00F57BDA" w:rsidRPr="00575364" w14:paraId="7AA164B3" w14:textId="77777777" w:rsidTr="00F57BDA">
        <w:trPr>
          <w:gridAfter w:val="1"/>
          <w:wAfter w:w="7637" w:type="dxa"/>
        </w:trPr>
        <w:tc>
          <w:tcPr>
            <w:tcW w:w="71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9922401" w14:textId="77777777" w:rsidR="00F57BDA" w:rsidRPr="0067465C" w:rsidRDefault="00F57BDA" w:rsidP="007D327F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767C2ECD" w14:textId="4798DD5E" w:rsidR="00F57BDA" w:rsidRDefault="00F57BDA" w:rsidP="007D327F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</w:tr>
    </w:tbl>
    <w:p w14:paraId="0C04623F" w14:textId="77777777" w:rsidR="007C5E20" w:rsidRDefault="007C5E20" w:rsidP="007D327F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right" w:pos="9356"/>
        </w:tabs>
        <w:rPr>
          <w:rFonts w:eastAsiaTheme="minorHAnsi"/>
          <w:b/>
          <w:sz w:val="22"/>
          <w:lang w:eastAsia="en-US"/>
        </w:rPr>
        <w:sectPr w:rsidR="007C5E20" w:rsidSect="007C5E20">
          <w:headerReference w:type="default" r:id="rId80"/>
          <w:footerReference w:type="default" r:id="rId81"/>
          <w:headerReference w:type="first" r:id="rId82"/>
          <w:footerReference w:type="first" r:id="rId83"/>
          <w:pgSz w:w="11907" w:h="16840" w:code="9"/>
          <w:pgMar w:top="1440" w:right="1440" w:bottom="1440" w:left="1440" w:header="709" w:footer="709" w:gutter="0"/>
          <w:cols w:space="708"/>
          <w:titlePg/>
          <w:docGrid w:linePitch="360"/>
        </w:sectPr>
      </w:pPr>
    </w:p>
    <w:tbl>
      <w:tblPr>
        <w:tblStyle w:val="TableGrid"/>
        <w:tblW w:w="907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76"/>
        <w:gridCol w:w="8496"/>
      </w:tblGrid>
      <w:tr w:rsidR="00F57BDA" w:rsidRPr="007829AF" w14:paraId="3DA9E3B8" w14:textId="77777777" w:rsidTr="00F57BDA">
        <w:tc>
          <w:tcPr>
            <w:tcW w:w="9072" w:type="dxa"/>
            <w:gridSpan w:val="2"/>
            <w:shd w:val="clear" w:color="auto" w:fill="BFBFBF" w:themeFill="background1" w:themeFillShade="BF"/>
          </w:tcPr>
          <w:p w14:paraId="02F9A3D0" w14:textId="028D911B" w:rsidR="00F57BDA" w:rsidRPr="007829AF" w:rsidRDefault="00F57BDA" w:rsidP="007D327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b/>
                <w:sz w:val="22"/>
                <w:lang w:eastAsia="en-US"/>
              </w:rPr>
            </w:pPr>
            <w:r w:rsidRPr="007829AF">
              <w:rPr>
                <w:rFonts w:eastAsiaTheme="minorHAnsi"/>
                <w:b/>
                <w:sz w:val="22"/>
                <w:lang w:eastAsia="en-US"/>
              </w:rPr>
              <w:t>Solution</w:t>
            </w:r>
          </w:p>
        </w:tc>
      </w:tr>
      <w:tr w:rsidR="00F57BDA" w:rsidRPr="00DE1267" w14:paraId="449B248B" w14:textId="77777777" w:rsidTr="00F57BDA">
        <w:tc>
          <w:tcPr>
            <w:tcW w:w="576" w:type="dxa"/>
          </w:tcPr>
          <w:p w14:paraId="2B48A13F" w14:textId="3D6990DF" w:rsidR="00F57BDA" w:rsidRPr="0067465C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  <w:r w:rsidRPr="0067465C">
              <w:rPr>
                <w:b/>
                <w:sz w:val="24"/>
                <w:szCs w:val="24"/>
              </w:rPr>
              <w:t>(i)</w:t>
            </w:r>
          </w:p>
          <w:p w14:paraId="1C5EB5BF" w14:textId="77777777" w:rsidR="00F57BDA" w:rsidRPr="0067465C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 w:rsidRPr="0067465C">
              <w:rPr>
                <w:b/>
                <w:sz w:val="24"/>
                <w:szCs w:val="24"/>
              </w:rPr>
              <w:t>[</w:t>
            </w:r>
            <w:r>
              <w:rPr>
                <w:b/>
                <w:sz w:val="24"/>
                <w:szCs w:val="24"/>
              </w:rPr>
              <w:t>2</w:t>
            </w:r>
            <w:r w:rsidRPr="0067465C">
              <w:rPr>
                <w:b/>
                <w:sz w:val="24"/>
                <w:szCs w:val="24"/>
              </w:rPr>
              <w:t>]</w:t>
            </w:r>
          </w:p>
        </w:tc>
        <w:tc>
          <w:tcPr>
            <w:tcW w:w="8496" w:type="dxa"/>
          </w:tcPr>
          <w:p w14:paraId="786F1B47" w14:textId="77777777" w:rsidR="00F57BDA" w:rsidRPr="00DE1267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  <w:lang w:eastAsia="en-US"/>
              </w:rPr>
            </w:pPr>
            <w:r w:rsidRPr="00327CED">
              <w:rPr>
                <w:rFonts w:asciiTheme="minorHAnsi" w:eastAsiaTheme="minorHAnsi" w:hAnsiTheme="minorHAnsi" w:cstheme="minorBidi"/>
                <w:position w:val="-28"/>
                <w:sz w:val="24"/>
                <w:szCs w:val="24"/>
                <w:lang w:eastAsia="en-US"/>
              </w:rPr>
              <w:object w:dxaOrig="4680" w:dyaOrig="680" w14:anchorId="4022E2B6">
                <v:shape id="_x0000_i1626" type="#_x0000_t75" style="width:234.7pt;height:33.8pt" o:ole="">
                  <v:imagedata r:id="rId84" o:title=""/>
                </v:shape>
                <o:OLEObject Type="Embed" ProgID="Equation.DSMT4" ShapeID="_x0000_i1626" DrawAspect="Content" ObjectID="_1696591838" r:id="rId85"/>
              </w:object>
            </w:r>
          </w:p>
        </w:tc>
      </w:tr>
      <w:tr w:rsidR="00F57BDA" w:rsidRPr="0067465C" w14:paraId="01E3CBDF" w14:textId="77777777" w:rsidTr="00F57BDA">
        <w:tc>
          <w:tcPr>
            <w:tcW w:w="576" w:type="dxa"/>
          </w:tcPr>
          <w:p w14:paraId="0ED5D49F" w14:textId="77777777" w:rsidR="00F57BDA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i)</w:t>
            </w:r>
          </w:p>
          <w:p w14:paraId="3C4A8F5C" w14:textId="77777777" w:rsidR="00F57BDA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1]</w:t>
            </w:r>
          </w:p>
          <w:p w14:paraId="136A8DB9" w14:textId="77777777" w:rsidR="00F57BDA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</w:p>
        </w:tc>
        <w:tc>
          <w:tcPr>
            <w:tcW w:w="8496" w:type="dxa"/>
          </w:tcPr>
          <w:p w14:paraId="79CBA8C0" w14:textId="02ACA161" w:rsidR="00F57BDA" w:rsidRPr="00DE1267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 w:rsidRPr="0041012E">
              <w:rPr>
                <w:rFonts w:asciiTheme="minorHAnsi" w:eastAsiaTheme="minorHAnsi" w:hAnsiTheme="minorHAnsi" w:cstheme="minorBidi"/>
                <w:position w:val="-30"/>
                <w:sz w:val="24"/>
                <w:szCs w:val="24"/>
                <w:lang w:eastAsia="en-US"/>
              </w:rPr>
              <w:object w:dxaOrig="4000" w:dyaOrig="680" w14:anchorId="1560359D">
                <v:shape id="_x0000_i1627" type="#_x0000_t75" style="width:199.4pt;height:33.8pt" o:ole="">
                  <v:imagedata r:id="rId86" o:title=""/>
                </v:shape>
                <o:OLEObject Type="Embed" ProgID="Equation.DSMT4" ShapeID="_x0000_i1627" DrawAspect="Content" ObjectID="_1696591839" r:id="rId87"/>
              </w:object>
            </w:r>
            <w:r w:rsidRPr="009E1DAC">
              <w:rPr>
                <w:rFonts w:eastAsiaTheme="minorHAnsi"/>
                <w:sz w:val="24"/>
                <w:szCs w:val="24"/>
                <w:lang w:eastAsia="en-US"/>
              </w:rPr>
              <w:t>(shown)</w:t>
            </w:r>
          </w:p>
        </w:tc>
      </w:tr>
      <w:tr w:rsidR="00F57BDA" w:rsidRPr="0067465C" w14:paraId="1AA296D2" w14:textId="77777777" w:rsidTr="00F57BDA">
        <w:tc>
          <w:tcPr>
            <w:tcW w:w="576" w:type="dxa"/>
          </w:tcPr>
          <w:p w14:paraId="1B10E834" w14:textId="77777777" w:rsidR="00F57BDA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ii)</w:t>
            </w:r>
          </w:p>
          <w:p w14:paraId="72A8E397" w14:textId="77777777" w:rsidR="00F57BDA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1]</w:t>
            </w:r>
          </w:p>
        </w:tc>
        <w:tc>
          <w:tcPr>
            <w:tcW w:w="8496" w:type="dxa"/>
          </w:tcPr>
          <w:p w14:paraId="542FFA63" w14:textId="152F5CB6" w:rsidR="00F57BDA" w:rsidRPr="00632297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 w:rsidRPr="00632297">
              <w:rPr>
                <w:sz w:val="24"/>
                <w:szCs w:val="24"/>
              </w:rPr>
              <w:t xml:space="preserve">The sequence </w:t>
            </w:r>
            <w:r w:rsidRPr="00632297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180" w:dyaOrig="360" w14:anchorId="26F5852E">
                <v:shape id="_x0000_i1628" type="#_x0000_t75" style="width:58.35pt;height:18.75pt" o:ole="">
                  <v:imagedata r:id="rId88" o:title=""/>
                </v:shape>
                <o:OLEObject Type="Embed" ProgID="Equation.DSMT4" ShapeID="_x0000_i1628" DrawAspect="Content" ObjectID="_1696591840" r:id="rId89"/>
              </w:object>
            </w:r>
            <w:r w:rsidRPr="00632297">
              <w:rPr>
                <w:rFonts w:eastAsiaTheme="minorHAnsi"/>
                <w:sz w:val="24"/>
                <w:szCs w:val="24"/>
                <w:lang w:eastAsia="en-US"/>
              </w:rPr>
              <w:t xml:space="preserve"> decreases and converges to zero</w:t>
            </w:r>
            <w:r>
              <w:rPr>
                <w:sz w:val="24"/>
                <w:szCs w:val="24"/>
              </w:rPr>
              <w:t xml:space="preserve"> as</w:t>
            </w:r>
            <w:r w:rsidRPr="009E1DAC">
              <w:rPr>
                <w:rFonts w:eastAsiaTheme="minorEastAsia"/>
                <w:position w:val="-24"/>
                <w:sz w:val="24"/>
                <w:szCs w:val="24"/>
              </w:rPr>
              <w:object w:dxaOrig="2180" w:dyaOrig="620" w14:anchorId="09BD99C8">
                <v:shape id="_x0000_i1629" type="#_x0000_t75" style="width:108.9pt;height:31.4pt" o:ole="">
                  <v:imagedata r:id="rId90" o:title=""/>
                </v:shape>
                <o:OLEObject Type="Embed" ProgID="Equation.DSMT4" ShapeID="_x0000_i1629" DrawAspect="Content" ObjectID="_1696591841" r:id="rId91"/>
              </w:object>
            </w:r>
            <w:r>
              <w:rPr>
                <w:sz w:val="24"/>
                <w:szCs w:val="24"/>
              </w:rPr>
              <w:t xml:space="preserve"> .</w:t>
            </w:r>
          </w:p>
        </w:tc>
      </w:tr>
      <w:tr w:rsidR="00F57BDA" w:rsidRPr="00A70C9F" w14:paraId="5FAA3985" w14:textId="77777777" w:rsidTr="00F57BDA">
        <w:tc>
          <w:tcPr>
            <w:tcW w:w="576" w:type="dxa"/>
          </w:tcPr>
          <w:p w14:paraId="6A80C57C" w14:textId="39BAB7BF" w:rsidR="00F57BDA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(iv)</w:t>
            </w:r>
          </w:p>
          <w:p w14:paraId="69252606" w14:textId="77777777" w:rsidR="00F57BDA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2]</w:t>
            </w:r>
          </w:p>
        </w:tc>
        <w:tc>
          <w:tcPr>
            <w:tcW w:w="8496" w:type="dxa"/>
          </w:tcPr>
          <w:p w14:paraId="5130974F" w14:textId="77777777" w:rsidR="00F57BDA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33344" behindDoc="0" locked="0" layoutInCell="1" allowOverlap="1" wp14:anchorId="3402F194" wp14:editId="4EE6313D">
                      <wp:simplePos x="0" y="0"/>
                      <wp:positionH relativeFrom="column">
                        <wp:posOffset>448310</wp:posOffset>
                      </wp:positionH>
                      <wp:positionV relativeFrom="paragraph">
                        <wp:posOffset>2000249</wp:posOffset>
                      </wp:positionV>
                      <wp:extent cx="457200" cy="542925"/>
                      <wp:effectExtent l="0" t="0" r="19050" b="28575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57200" cy="54292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125668" id="Straight Connector 7" o:spid="_x0000_s1026" style="position:absolute;flip:y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3pt,157.5pt" to="71.3pt,20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" strokecolor="black [3213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eastAsia="Times New Roman"/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32320" behindDoc="0" locked="0" layoutInCell="1" allowOverlap="1" wp14:anchorId="7BE46750" wp14:editId="6FFBD9AF">
                      <wp:simplePos x="0" y="0"/>
                      <wp:positionH relativeFrom="column">
                        <wp:posOffset>572135</wp:posOffset>
                      </wp:positionH>
                      <wp:positionV relativeFrom="paragraph">
                        <wp:posOffset>1314450</wp:posOffset>
                      </wp:positionV>
                      <wp:extent cx="323850" cy="504825"/>
                      <wp:effectExtent l="0" t="0" r="19050" b="28575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23850" cy="50482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09E3C2" id="Straight Connector 17" o:spid="_x0000_s1026" style="position:absolute;flip:x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05pt,103.5pt" to="70.55pt,14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" strokecolor="black [3213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eastAsia="Times New Roman"/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31296" behindDoc="0" locked="0" layoutInCell="1" allowOverlap="1" wp14:anchorId="66E81828" wp14:editId="2BDAF753">
                      <wp:simplePos x="0" y="0"/>
                      <wp:positionH relativeFrom="column">
                        <wp:posOffset>495935</wp:posOffset>
                      </wp:positionH>
                      <wp:positionV relativeFrom="paragraph">
                        <wp:posOffset>2228850</wp:posOffset>
                      </wp:positionV>
                      <wp:extent cx="571500" cy="600075"/>
                      <wp:effectExtent l="0" t="0" r="19050" b="28575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71500" cy="60007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34F8268" id="Straight Connector 18" o:spid="_x0000_s1026" style="position:absolute;flip:x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.05pt,175.5pt" to="84.05pt,22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" strokecolor="black [3213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eastAsia="Times New Roman"/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30272" behindDoc="0" locked="0" layoutInCell="1" allowOverlap="1" wp14:anchorId="4E299953" wp14:editId="0A4F0299">
                      <wp:simplePos x="0" y="0"/>
                      <wp:positionH relativeFrom="column">
                        <wp:posOffset>534035</wp:posOffset>
                      </wp:positionH>
                      <wp:positionV relativeFrom="paragraph">
                        <wp:posOffset>952500</wp:posOffset>
                      </wp:positionV>
                      <wp:extent cx="352425" cy="609600"/>
                      <wp:effectExtent l="0" t="0" r="28575" b="19050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52425" cy="6096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7F6F6A2" id="Straight Connector 19" o:spid="_x0000_s1026" style="position:absolute;flip:x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.05pt,75pt" to="69.8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" strokecolor="black [3213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eastAsia="Times New Roman"/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29248" behindDoc="0" locked="0" layoutInCell="1" allowOverlap="1" wp14:anchorId="71FE6F1D" wp14:editId="14235A16">
                      <wp:simplePos x="0" y="0"/>
                      <wp:positionH relativeFrom="column">
                        <wp:posOffset>448310</wp:posOffset>
                      </wp:positionH>
                      <wp:positionV relativeFrom="paragraph">
                        <wp:posOffset>581025</wp:posOffset>
                      </wp:positionV>
                      <wp:extent cx="342900" cy="647700"/>
                      <wp:effectExtent l="0" t="0" r="19050" b="19050"/>
                      <wp:wrapNone/>
                      <wp:docPr id="20" name="Straight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42900" cy="6477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2852559" id="Straight Connector 20" o:spid="_x0000_s1026" style="position:absolute;flip:x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3pt,45.75pt" to="62.3pt,9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" strokecolor="black [3213]" strokeweight="1pt">
                      <v:stroke joinstyle="miter"/>
                    </v:line>
                  </w:pict>
                </mc:Fallback>
              </mc:AlternateContent>
            </w:r>
            <w:r w:rsidRPr="00632297">
              <w:rPr>
                <w:rFonts w:asciiTheme="minorHAnsi" w:eastAsia="Times New Roman" w:hAnsiTheme="minorHAnsi" w:cstheme="minorBidi"/>
                <w:position w:val="-226"/>
                <w:sz w:val="24"/>
                <w:szCs w:val="24"/>
                <w:lang w:eastAsia="en-US"/>
              </w:rPr>
              <w:object w:dxaOrig="1980" w:dyaOrig="4640" w14:anchorId="29952D92">
                <v:shape id="_x0000_i1630" type="#_x0000_t75" style="width:100.3pt;height:231.75pt" o:ole="">
                  <v:imagedata r:id="rId92" o:title=""/>
                </v:shape>
                <o:OLEObject Type="Embed" ProgID="Equation.DSMT4" ShapeID="_x0000_i1630" DrawAspect="Content" ObjectID="_1696591842" r:id="rId93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</w:p>
          <w:p w14:paraId="50299774" w14:textId="77777777" w:rsidR="00F57BDA" w:rsidRPr="00DE1267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ab/>
              <w:t>=</w:t>
            </w:r>
            <w:r w:rsidRPr="00A70C9F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  <w:lang w:eastAsia="en-US"/>
              </w:rPr>
              <w:object w:dxaOrig="880" w:dyaOrig="620" w14:anchorId="5B01F4C8">
                <v:shape id="_x0000_i1631" type="#_x0000_t75" style="width:45.75pt;height:30.7pt" o:ole="">
                  <v:imagedata r:id="rId94" o:title=""/>
                </v:shape>
                <o:OLEObject Type="Embed" ProgID="Equation.DSMT4" ShapeID="_x0000_i1631" DrawAspect="Content" ObjectID="_1696591843" r:id="rId95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</w:tr>
      <w:tr w:rsidR="00F57BDA" w:rsidRPr="0067465C" w14:paraId="4C650E12" w14:textId="77777777" w:rsidTr="00F57BDA">
        <w:tc>
          <w:tcPr>
            <w:tcW w:w="576" w:type="dxa"/>
          </w:tcPr>
          <w:p w14:paraId="206D87DF" w14:textId="77777777" w:rsidR="00F57BDA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v)</w:t>
            </w:r>
          </w:p>
          <w:p w14:paraId="250246B6" w14:textId="77777777" w:rsidR="00F57BDA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2]</w:t>
            </w:r>
          </w:p>
        </w:tc>
        <w:tc>
          <w:tcPr>
            <w:tcW w:w="8496" w:type="dxa"/>
          </w:tcPr>
          <w:p w14:paraId="635F7FA5" w14:textId="77777777" w:rsidR="00F57BDA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As </w:t>
            </w:r>
            <w:r w:rsidRPr="00A70C9F">
              <w:rPr>
                <w:rFonts w:asciiTheme="minorHAnsi" w:eastAsia="Times New Roman" w:hAnsiTheme="minorHAnsi" w:cstheme="minorBidi"/>
                <w:position w:val="-6"/>
                <w:sz w:val="24"/>
                <w:szCs w:val="24"/>
                <w:lang w:eastAsia="en-US"/>
              </w:rPr>
              <w:object w:dxaOrig="780" w:dyaOrig="279" w14:anchorId="75188614">
                <v:shape id="_x0000_i1632" type="#_x0000_t75" style="width:39.6pt;height:13.3pt" o:ole="">
                  <v:imagedata r:id="rId96" o:title=""/>
                </v:shape>
                <o:OLEObject Type="Embed" ProgID="Equation.DSMT4" ShapeID="_x0000_i1632" DrawAspect="Content" ObjectID="_1696591844" r:id="rId97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, </w:t>
            </w:r>
            <w:r w:rsidRPr="00A70C9F">
              <w:rPr>
                <w:rFonts w:asciiTheme="minorHAnsi" w:eastAsia="Times New Roman" w:hAnsiTheme="minorHAnsi" w:cstheme="minorBidi"/>
                <w:position w:val="-28"/>
                <w:sz w:val="24"/>
                <w:szCs w:val="24"/>
                <w:lang w:eastAsia="en-US"/>
              </w:rPr>
              <w:object w:dxaOrig="2540" w:dyaOrig="680" w14:anchorId="48DC9CE9">
                <v:shape id="_x0000_i1633" type="#_x0000_t75" style="width:126.6pt;height:33.8pt" o:ole="">
                  <v:imagedata r:id="rId98" o:title=""/>
                </v:shape>
                <o:OLEObject Type="Embed" ProgID="Equation.DSMT4" ShapeID="_x0000_i1633" DrawAspect="Content" ObjectID="_1696591845" r:id="rId99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 , since </w:t>
            </w:r>
            <w:r w:rsidRPr="00A70C9F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  <w:lang w:eastAsia="en-US"/>
              </w:rPr>
              <w:object w:dxaOrig="1060" w:dyaOrig="620" w14:anchorId="527C62FF">
                <v:shape id="_x0000_i1634" type="#_x0000_t75" style="width:51.55pt;height:30.7pt" o:ole="">
                  <v:imagedata r:id="rId100" o:title=""/>
                </v:shape>
                <o:OLEObject Type="Embed" ProgID="Equation.DSMT4" ShapeID="_x0000_i1634" DrawAspect="Content" ObjectID="_1696591846" r:id="rId101"/>
              </w:object>
            </w:r>
            <w:r>
              <w:rPr>
                <w:rFonts w:eastAsia="Times New Roman"/>
                <w:sz w:val="24"/>
                <w:szCs w:val="24"/>
              </w:rPr>
              <w:t>.</w:t>
            </w:r>
          </w:p>
          <w:p w14:paraId="61B0BA60" w14:textId="77777777" w:rsidR="00F57BDA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Thus, </w:t>
            </w:r>
            <w:r w:rsidRPr="003961DF">
              <w:rPr>
                <w:sz w:val="24"/>
                <w:szCs w:val="24"/>
              </w:rPr>
              <w:t xml:space="preserve">the series </w:t>
            </w:r>
            <w:r w:rsidRPr="00E246BE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320" w:dyaOrig="360" w14:anchorId="08EEAE00">
                <v:shape id="_x0000_i1635" type="#_x0000_t75" style="width:15.7pt;height:18.1pt" o:ole="">
                  <v:imagedata r:id="rId102" o:title=""/>
                </v:shape>
                <o:OLEObject Type="Embed" ProgID="Equation.DSMT4" ShapeID="_x0000_i1635" DrawAspect="Content" ObjectID="_1696591847" r:id="rId103"/>
              </w:object>
            </w:r>
            <w:r w:rsidRPr="003961DF">
              <w:rPr>
                <w:sz w:val="24"/>
                <w:szCs w:val="24"/>
              </w:rPr>
              <w:t xml:space="preserve"> converges</w:t>
            </w:r>
            <w:r>
              <w:rPr>
                <w:sz w:val="24"/>
                <w:szCs w:val="24"/>
              </w:rPr>
              <w:t>.</w:t>
            </w:r>
          </w:p>
          <w:p w14:paraId="53EAE21F" w14:textId="77777777" w:rsidR="00F57BDA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</w:p>
          <w:p w14:paraId="7294173D" w14:textId="4D60DDA9" w:rsidR="00F57BDA" w:rsidRPr="00DE1267" w:rsidRDefault="00F57BDA" w:rsidP="0061371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Sum to infinity of the series = 1</w:t>
            </w:r>
            <w:r>
              <w:rPr>
                <w:rFonts w:eastAsia="Times New Roman"/>
                <w:sz w:val="24"/>
                <w:szCs w:val="24"/>
              </w:rPr>
              <w:t xml:space="preserve">  </w:t>
            </w:r>
          </w:p>
        </w:tc>
      </w:tr>
    </w:tbl>
    <w:p w14:paraId="3B5D8DCA" w14:textId="2048F54E" w:rsidR="008E51AB" w:rsidRDefault="008E51AB" w:rsidP="008E51AB"/>
    <w:p w14:paraId="29F7870E" w14:textId="1B594AAA" w:rsidR="007C5E20" w:rsidRDefault="007C5E20" w:rsidP="008E51AB"/>
    <w:tbl>
      <w:tblPr>
        <w:tblStyle w:val="TableGrid"/>
        <w:tblW w:w="9067" w:type="dxa"/>
        <w:tblLook w:val="04A0" w:firstRow="1" w:lastRow="0" w:firstColumn="1" w:lastColumn="0" w:noHBand="0" w:noVBand="1"/>
      </w:tblPr>
      <w:tblGrid>
        <w:gridCol w:w="576"/>
        <w:gridCol w:w="8491"/>
      </w:tblGrid>
      <w:tr w:rsidR="00F57BDA" w:rsidRPr="007829AF" w14:paraId="7DE162C9" w14:textId="77777777" w:rsidTr="00F57BDA">
        <w:tc>
          <w:tcPr>
            <w:tcW w:w="9067" w:type="dxa"/>
            <w:gridSpan w:val="2"/>
            <w:shd w:val="clear" w:color="auto" w:fill="BFBFBF" w:themeFill="background1" w:themeFillShade="BF"/>
          </w:tcPr>
          <w:p w14:paraId="5F79A765" w14:textId="77777777" w:rsidR="00F57BDA" w:rsidRPr="007829AF" w:rsidRDefault="00F57BDA" w:rsidP="007829A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b/>
                <w:sz w:val="22"/>
                <w:lang w:eastAsia="en-US"/>
              </w:rPr>
            </w:pPr>
            <w:r w:rsidRPr="007829AF">
              <w:rPr>
                <w:rFonts w:eastAsiaTheme="minorHAnsi"/>
                <w:b/>
                <w:sz w:val="22"/>
                <w:lang w:eastAsia="en-US"/>
              </w:rPr>
              <w:t>Solution</w:t>
            </w:r>
          </w:p>
        </w:tc>
      </w:tr>
      <w:tr w:rsidR="00F57BDA" w:rsidRPr="00BE53E4" w14:paraId="3F490440" w14:textId="77777777" w:rsidTr="00F57BDA">
        <w:tc>
          <w:tcPr>
            <w:tcW w:w="576" w:type="dxa"/>
          </w:tcPr>
          <w:p w14:paraId="5E56F71C" w14:textId="16B35466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(</w:t>
            </w:r>
            <w:r>
              <w:rPr>
                <w:rFonts w:hint="eastAsia"/>
                <w:b/>
                <w:sz w:val="24"/>
                <w:szCs w:val="24"/>
              </w:rPr>
              <w:t>i</w:t>
            </w:r>
            <w:r>
              <w:rPr>
                <w:b/>
                <w:sz w:val="24"/>
                <w:szCs w:val="24"/>
              </w:rPr>
              <w:t>)</w:t>
            </w:r>
          </w:p>
          <w:p w14:paraId="4952D672" w14:textId="63DD00F7" w:rsidR="00F57BDA" w:rsidRPr="0067465C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bookmarkStart w:id="0" w:name="_GoBack"/>
            <w:bookmarkEnd w:id="0"/>
            <w:r>
              <w:rPr>
                <w:b/>
                <w:sz w:val="24"/>
                <w:szCs w:val="24"/>
              </w:rPr>
              <w:t>[4]</w:t>
            </w:r>
          </w:p>
        </w:tc>
        <w:tc>
          <w:tcPr>
            <w:tcW w:w="8491" w:type="dxa"/>
          </w:tcPr>
          <w:p w14:paraId="09F9B520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asciiTheme="minorHAnsi" w:eastAsiaTheme="minorEastAsia" w:hAnsiTheme="minorHAnsi" w:cstheme="minorBidi"/>
                <w:sz w:val="22"/>
                <w:szCs w:val="22"/>
                <w:lang w:eastAsia="en-US"/>
              </w:rPr>
            </w:pPr>
            <w:r w:rsidRPr="00D719F8">
              <w:rPr>
                <w:rFonts w:asciiTheme="minorHAnsi" w:eastAsiaTheme="minorEastAsia" w:hAnsiTheme="minorHAnsi" w:cstheme="minorBidi"/>
                <w:position w:val="-234"/>
                <w:sz w:val="22"/>
                <w:szCs w:val="22"/>
                <w:lang w:eastAsia="en-US"/>
              </w:rPr>
              <w:object w:dxaOrig="6880" w:dyaOrig="4940" w14:anchorId="760E0A83">
                <v:shape id="_x0000_i1636" type="#_x0000_t75" style="width:346.4pt;height:246.75pt" o:ole="">
                  <v:imagedata r:id="rId104" o:title=""/>
                </v:shape>
                <o:OLEObject Type="Embed" ProgID="Equation.DSMT4" ShapeID="_x0000_i1636" DrawAspect="Content" ObjectID="_1696591848" r:id="rId105"/>
              </w:object>
            </w:r>
          </w:p>
          <w:p w14:paraId="4BA63AB5" w14:textId="77777777" w:rsidR="00F57BDA" w:rsidRPr="005E770E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EastAsia"/>
                <w:sz w:val="24"/>
                <w:szCs w:val="24"/>
                <w:lang w:eastAsia="en-US"/>
              </w:rPr>
            </w:pPr>
            <w:r>
              <w:rPr>
                <w:rFonts w:eastAsiaTheme="minorEastAsia"/>
                <w:sz w:val="24"/>
                <w:szCs w:val="24"/>
                <w:lang w:eastAsia="en-US"/>
              </w:rPr>
              <w:t xml:space="preserve"> </w:t>
            </w:r>
          </w:p>
        </w:tc>
      </w:tr>
      <w:tr w:rsidR="00F57BDA" w:rsidRPr="00922359" w14:paraId="46920399" w14:textId="77777777" w:rsidTr="00F57BDA">
        <w:tc>
          <w:tcPr>
            <w:tcW w:w="576" w:type="dxa"/>
          </w:tcPr>
          <w:p w14:paraId="6F34DD4B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i)</w:t>
            </w:r>
          </w:p>
          <w:p w14:paraId="5A1A827A" w14:textId="77777777" w:rsidR="00F57BDA" w:rsidRPr="0067465C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4]</w:t>
            </w:r>
          </w:p>
        </w:tc>
        <w:tc>
          <w:tcPr>
            <w:tcW w:w="8491" w:type="dxa"/>
          </w:tcPr>
          <w:p w14:paraId="460C6274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 w:rsidRPr="00480E94">
              <w:rPr>
                <w:rFonts w:asciiTheme="minorHAnsi" w:eastAsiaTheme="minorEastAsia" w:hAnsiTheme="minorHAnsi" w:cstheme="minorBidi"/>
                <w:position w:val="-14"/>
                <w:sz w:val="24"/>
                <w:szCs w:val="24"/>
                <w:lang w:eastAsia="en-US"/>
              </w:rPr>
              <w:object w:dxaOrig="5040" w:dyaOrig="440" w14:anchorId="2E329EFE">
                <v:shape id="_x0000_i1637" type="#_x0000_t75" style="width:251.75pt;height:21.85pt" o:ole="">
                  <v:imagedata r:id="rId106" o:title=""/>
                </v:shape>
                <o:OLEObject Type="Embed" ProgID="Equation.DSMT4" ShapeID="_x0000_i1637" DrawAspect="Content" ObjectID="_1696591849" r:id="rId107"/>
              </w:object>
            </w:r>
          </w:p>
          <w:p w14:paraId="6429D7B3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 w:rsidRPr="00AA3BC6">
              <w:rPr>
                <w:rFonts w:asciiTheme="minorHAnsi" w:eastAsiaTheme="minorEastAsia" w:hAnsiTheme="minorHAnsi" w:cstheme="minorBidi"/>
                <w:position w:val="-54"/>
                <w:sz w:val="24"/>
                <w:szCs w:val="24"/>
                <w:lang w:eastAsia="en-US"/>
              </w:rPr>
              <w:object w:dxaOrig="4760" w:dyaOrig="1579" w14:anchorId="670A4279">
                <v:shape id="_x0000_i1638" type="#_x0000_t75" style="width:237.75pt;height:78.8pt" o:ole="">
                  <v:imagedata r:id="rId108" o:title=""/>
                </v:shape>
                <o:OLEObject Type="Embed" ProgID="Equation.DSMT4" ShapeID="_x0000_i1638" DrawAspect="Content" ObjectID="_1696591850" r:id="rId109"/>
              </w:object>
            </w:r>
          </w:p>
          <w:p w14:paraId="3444ECE2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</w:p>
          <w:p w14:paraId="5340616F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ubstituting into  (1)</w:t>
            </w:r>
          </w:p>
          <w:p w14:paraId="67E6B62A" w14:textId="77777777" w:rsidR="00F57BDA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</w:p>
          <w:p w14:paraId="18E7571B" w14:textId="6F9CB042" w:rsidR="00F57BDA" w:rsidRPr="0067465C" w:rsidRDefault="00F57BDA" w:rsidP="00B01FD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 w:rsidRPr="00AA1100">
              <w:rPr>
                <w:rFonts w:asciiTheme="minorHAnsi" w:eastAsiaTheme="minorEastAsia" w:hAnsiTheme="minorHAnsi" w:cstheme="minorBidi"/>
                <w:position w:val="-108"/>
                <w:sz w:val="24"/>
                <w:szCs w:val="24"/>
                <w:lang w:eastAsia="en-US"/>
              </w:rPr>
              <w:object w:dxaOrig="4560" w:dyaOrig="2280" w14:anchorId="0FA511BF">
                <v:shape id="_x0000_i1639" type="#_x0000_t75" style="width:230.95pt;height:114.7pt" o:ole="">
                  <v:imagedata r:id="rId110" o:title=""/>
                </v:shape>
                <o:OLEObject Type="Embed" ProgID="Equation.DSMT4" ShapeID="_x0000_i1639" DrawAspect="Content" ObjectID="_1696591851" r:id="rId111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</w:tr>
    </w:tbl>
    <w:p w14:paraId="6AA0EB28" w14:textId="61815995" w:rsidR="008E51AB" w:rsidRDefault="008E51AB" w:rsidP="008E51AB"/>
    <w:tbl>
      <w:tblPr>
        <w:tblStyle w:val="TableGrid"/>
        <w:tblW w:w="907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7"/>
        <w:gridCol w:w="3401"/>
        <w:gridCol w:w="5104"/>
      </w:tblGrid>
      <w:tr w:rsidR="007C5E20" w:rsidRPr="007829AF" w14:paraId="4220751F" w14:textId="77777777" w:rsidTr="007C5E20">
        <w:tc>
          <w:tcPr>
            <w:tcW w:w="9072" w:type="dxa"/>
            <w:gridSpan w:val="3"/>
            <w:shd w:val="clear" w:color="auto" w:fill="BFBFBF" w:themeFill="background1" w:themeFillShade="BF"/>
          </w:tcPr>
          <w:p w14:paraId="03612DA3" w14:textId="77777777" w:rsidR="007C5E20" w:rsidRPr="007829AF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b/>
                <w:sz w:val="22"/>
                <w:lang w:eastAsia="en-US"/>
              </w:rPr>
            </w:pPr>
            <w:r w:rsidRPr="007829AF">
              <w:rPr>
                <w:rFonts w:eastAsiaTheme="minorHAnsi"/>
                <w:b/>
                <w:sz w:val="22"/>
                <w:lang w:eastAsia="en-US"/>
              </w:rPr>
              <w:t>Solution</w:t>
            </w:r>
          </w:p>
        </w:tc>
      </w:tr>
      <w:tr w:rsidR="007C5E20" w:rsidRPr="0067465C" w14:paraId="1AEB939E" w14:textId="77777777" w:rsidTr="007C5E20">
        <w:tc>
          <w:tcPr>
            <w:tcW w:w="567" w:type="dxa"/>
          </w:tcPr>
          <w:p w14:paraId="7239F4DC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(i)</w:t>
            </w:r>
          </w:p>
          <w:p w14:paraId="34738A84" w14:textId="77777777" w:rsidR="007C5E20" w:rsidRPr="0067465C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5]</w:t>
            </w:r>
          </w:p>
        </w:tc>
        <w:tc>
          <w:tcPr>
            <w:tcW w:w="8505" w:type="dxa"/>
            <w:gridSpan w:val="2"/>
          </w:tcPr>
          <w:p w14:paraId="4F95C7B0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</w:p>
          <w:p w14:paraId="401A8DB1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70208" behindDoc="0" locked="0" layoutInCell="1" allowOverlap="1" wp14:anchorId="56E437F5" wp14:editId="0C43A612">
                      <wp:simplePos x="0" y="0"/>
                      <wp:positionH relativeFrom="column">
                        <wp:posOffset>411687</wp:posOffset>
                      </wp:positionH>
                      <wp:positionV relativeFrom="paragraph">
                        <wp:posOffset>2715009</wp:posOffset>
                      </wp:positionV>
                      <wp:extent cx="1136015" cy="590549"/>
                      <wp:effectExtent l="0" t="0" r="0" b="635"/>
                      <wp:wrapNone/>
                      <wp:docPr id="16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36015" cy="59054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8AAAD16" w14:textId="77777777" w:rsidR="007C5E20" w:rsidRPr="00751A03" w:rsidRDefault="007C5E20" w:rsidP="007C5E20">
                                  <w:pPr>
                                    <w:rPr>
                                      <w:i/>
                                    </w:rPr>
                                  </w:pPr>
                                  <w:r w:rsidRPr="004F7CAD">
                                    <w:rPr>
                                      <w:rFonts w:asciiTheme="minorHAnsi" w:eastAsiaTheme="minorHAnsi" w:hAnsiTheme="minorHAnsi" w:cstheme="minorBidi"/>
                                      <w:position w:val="-24"/>
                                      <w:lang w:eastAsia="en-US"/>
                                    </w:rPr>
                                    <w:object w:dxaOrig="1579" w:dyaOrig="620" w14:anchorId="30953F50">
                                      <v:shape id="_x0000_i2607" type="#_x0000_t75" style="width:74.35pt;height:29.35pt" o:ole="">
                                        <v:imagedata r:id="rId112" o:title=""/>
                                      </v:shape>
                                      <o:OLEObject Type="Embed" ProgID="Equation.DSMT4" ShapeID="_x0000_i2607" DrawAspect="Content" ObjectID="_1696591921" r:id="rId11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6E437F5" id="Text Box 2" o:spid="_x0000_s1034" type="#_x0000_t202" style="position:absolute;margin-left:32.4pt;margin-top:213.8pt;width:89.45pt;height:46.5pt;z-index:2518702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" filled="f" stroked="f">
                      <v:textbox style="mso-fit-shape-to-text:t">
                        <w:txbxContent>
                          <w:p w14:paraId="68AAAD16" w14:textId="77777777" w:rsidR="007C5E20" w:rsidRPr="00751A03" w:rsidRDefault="007C5E20" w:rsidP="007C5E20">
                            <w:pPr>
                              <w:rPr>
                                <w:i/>
                              </w:rPr>
                            </w:pPr>
                            <w:r w:rsidRPr="004F7CAD">
                              <w:rPr>
                                <w:rFonts w:asciiTheme="minorHAnsi" w:eastAsiaTheme="minorHAnsi" w:hAnsiTheme="minorHAnsi" w:cstheme="minorBidi"/>
                                <w:position w:val="-24"/>
                                <w:lang w:eastAsia="en-US"/>
                              </w:rPr>
                              <w:object w:dxaOrig="1579" w:dyaOrig="620" w14:anchorId="30953F50">
                                <v:shape id="_x0000_i2607" type="#_x0000_t75" style="width:74.35pt;height:29.35pt" o:ole="">
                                  <v:imagedata r:id="rId112" o:title=""/>
                                </v:shape>
                                <o:OLEObject Type="Embed" ProgID="Equation.DSMT4" ShapeID="_x0000_i2607" DrawAspect="Content" ObjectID="_1696591921" r:id="rId11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71232" behindDoc="0" locked="0" layoutInCell="1" allowOverlap="1" wp14:anchorId="1A46C1E1" wp14:editId="27889734">
                      <wp:simplePos x="0" y="0"/>
                      <wp:positionH relativeFrom="column">
                        <wp:posOffset>1965768</wp:posOffset>
                      </wp:positionH>
                      <wp:positionV relativeFrom="paragraph">
                        <wp:posOffset>2786025</wp:posOffset>
                      </wp:positionV>
                      <wp:extent cx="509269" cy="392429"/>
                      <wp:effectExtent l="0" t="0" r="0" b="0"/>
                      <wp:wrapNone/>
                      <wp:docPr id="16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9269" cy="39242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C7052F2" w14:textId="77777777" w:rsidR="007C5E20" w:rsidRPr="00751A03" w:rsidRDefault="007C5E20" w:rsidP="007C5E20">
                                  <w:pPr>
                                    <w:rPr>
                                      <w:i/>
                                    </w:rPr>
                                  </w:pPr>
                                  <w:r w:rsidRPr="00C902A3">
                                    <w:rPr>
                                      <w:rFonts w:eastAsiaTheme="minorHAnsi"/>
                                      <w:i/>
                                      <w:position w:val="-6"/>
                                      <w:sz w:val="22"/>
                                      <w:szCs w:val="22"/>
                                      <w:lang w:eastAsia="en-US"/>
                                    </w:rPr>
                                    <w:object w:dxaOrig="520" w:dyaOrig="279" w14:anchorId="76BF1AB4">
                                      <v:shape id="_x0000_i2608" type="#_x0000_t75" style="width:26.25pt;height:13.65pt" o:ole="">
                                        <v:imagedata r:id="rId115" o:title=""/>
                                      </v:shape>
                                      <o:OLEObject Type="Embed" ProgID="Equation.DSMT4" ShapeID="_x0000_i2608" DrawAspect="Content" ObjectID="_1696591922" r:id="rId116"/>
                                    </w:object>
                                  </w:r>
                                  <w:r>
                                    <w:rPr>
                                      <w:i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A46C1E1" id="_x0000_s1035" type="#_x0000_t202" style="position:absolute;margin-left:154.8pt;margin-top:219.35pt;width:40.1pt;height:30.9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" filled="f" stroked="f">
                      <v:textbox style="mso-fit-shape-to-text:t">
                        <w:txbxContent>
                          <w:p w14:paraId="1C7052F2" w14:textId="77777777" w:rsidR="007C5E20" w:rsidRPr="00751A03" w:rsidRDefault="007C5E20" w:rsidP="007C5E20">
                            <w:pPr>
                              <w:rPr>
                                <w:i/>
                              </w:rPr>
                            </w:pPr>
                            <w:r w:rsidRPr="00C902A3">
                              <w:rPr>
                                <w:rFonts w:eastAsiaTheme="minorHAnsi"/>
                                <w:i/>
                                <w:position w:val="-6"/>
                                <w:sz w:val="22"/>
                                <w:szCs w:val="22"/>
                                <w:lang w:eastAsia="en-US"/>
                              </w:rPr>
                              <w:object w:dxaOrig="520" w:dyaOrig="279" w14:anchorId="76BF1AB4">
                                <v:shape id="_x0000_i2608" type="#_x0000_t75" style="width:26.25pt;height:13.65pt" o:ole="">
                                  <v:imagedata r:id="rId115" o:title=""/>
                                </v:shape>
                                <o:OLEObject Type="Embed" ProgID="Equation.DSMT4" ShapeID="_x0000_i2608" DrawAspect="Content" ObjectID="_1696591922" r:id="rId117"/>
                              </w:object>
                            </w:r>
                            <w:r>
                              <w:rPr>
                                <w:i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69184" behindDoc="0" locked="0" layoutInCell="1" allowOverlap="1" wp14:anchorId="3E1D5DCA" wp14:editId="07A3D532">
                      <wp:simplePos x="0" y="0"/>
                      <wp:positionH relativeFrom="column">
                        <wp:posOffset>3584811</wp:posOffset>
                      </wp:positionH>
                      <wp:positionV relativeFrom="paragraph">
                        <wp:posOffset>2382653</wp:posOffset>
                      </wp:positionV>
                      <wp:extent cx="296498" cy="340261"/>
                      <wp:effectExtent l="0" t="0" r="0" b="3175"/>
                      <wp:wrapNone/>
                      <wp:docPr id="16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6498" cy="34026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C2AC297" w14:textId="77777777" w:rsidR="007C5E20" w:rsidRPr="00751A03" w:rsidRDefault="007C5E20" w:rsidP="007C5E20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E1D5DCA" id="_x0000_s1036" type="#_x0000_t202" style="position:absolute;margin-left:282.25pt;margin-top:187.6pt;width:23.35pt;height:26.8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" filled="f" stroked="f">
                      <v:textbox>
                        <w:txbxContent>
                          <w:p w14:paraId="1C2AC297" w14:textId="77777777" w:rsidR="007C5E20" w:rsidRPr="00751A03" w:rsidRDefault="007C5E20" w:rsidP="007C5E20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68160" behindDoc="0" locked="0" layoutInCell="1" allowOverlap="1" wp14:anchorId="3336853B" wp14:editId="4DA1E666">
                      <wp:simplePos x="0" y="0"/>
                      <wp:positionH relativeFrom="column">
                        <wp:posOffset>2855861</wp:posOffset>
                      </wp:positionH>
                      <wp:positionV relativeFrom="paragraph">
                        <wp:posOffset>579947</wp:posOffset>
                      </wp:positionV>
                      <wp:extent cx="828546" cy="315999"/>
                      <wp:effectExtent l="0" t="0" r="0" b="0"/>
                      <wp:wrapNone/>
                      <wp:docPr id="16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28546" cy="3159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62FD6A4" w14:textId="77777777" w:rsidR="007C5E20" w:rsidRPr="00751A03" w:rsidRDefault="007C5E20" w:rsidP="007C5E20">
                                  <w:pPr>
                                    <w:rPr>
                                      <w:i/>
                                    </w:rPr>
                                  </w:pPr>
                                  <w:r w:rsidRPr="006C11B5">
                                    <w:rPr>
                                      <w:rFonts w:eastAsiaTheme="minorHAnsi"/>
                                      <w:i/>
                                      <w:position w:val="-10"/>
                                      <w:sz w:val="22"/>
                                      <w:szCs w:val="22"/>
                                      <w:lang w:eastAsia="en-US"/>
                                    </w:rPr>
                                    <w:object w:dxaOrig="920" w:dyaOrig="320" w14:anchorId="2F77E8EF">
                                      <v:shape id="_x0000_i2609" type="#_x0000_t75" style="width:45.75pt;height:17.05pt" o:ole="">
                                        <v:imagedata r:id="rId118" o:title=""/>
                                      </v:shape>
                                      <o:OLEObject Type="Embed" ProgID="Equation.DSMT4" ShapeID="_x0000_i2609" DrawAspect="Content" ObjectID="_1696591923" r:id="rId119"/>
                                    </w:object>
                                  </w:r>
                                  <w:r>
                                    <w:rPr>
                                      <w:rFonts w:eastAsiaTheme="minorHAnsi"/>
                                      <w:i/>
                                      <w:sz w:val="22"/>
                                      <w:szCs w:val="22"/>
                                      <w:lang w:eastAsia="en-US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336853B" id="_x0000_s1037" type="#_x0000_t202" style="position:absolute;margin-left:224.85pt;margin-top:45.65pt;width:65.25pt;height:24.9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" filled="f" stroked="f">
                      <v:textbox>
                        <w:txbxContent>
                          <w:p w14:paraId="262FD6A4" w14:textId="77777777" w:rsidR="007C5E20" w:rsidRPr="00751A03" w:rsidRDefault="007C5E20" w:rsidP="007C5E20">
                            <w:pPr>
                              <w:rPr>
                                <w:i/>
                              </w:rPr>
                            </w:pPr>
                            <w:r w:rsidRPr="006C11B5">
                              <w:rPr>
                                <w:rFonts w:eastAsiaTheme="minorHAnsi"/>
                                <w:i/>
                                <w:position w:val="-10"/>
                                <w:sz w:val="22"/>
                                <w:szCs w:val="22"/>
                                <w:lang w:eastAsia="en-US"/>
                              </w:rPr>
                              <w:object w:dxaOrig="920" w:dyaOrig="320" w14:anchorId="2F77E8EF">
                                <v:shape id="_x0000_i2609" type="#_x0000_t75" style="width:45.75pt;height:17.05pt" o:ole="">
                                  <v:imagedata r:id="rId118" o:title=""/>
                                </v:shape>
                                <o:OLEObject Type="Embed" ProgID="Equation.DSMT4" ShapeID="_x0000_i2609" DrawAspect="Content" ObjectID="_1696591923" r:id="rId120"/>
                              </w:object>
                            </w:r>
                            <w:r>
                              <w:rPr>
                                <w:rFonts w:eastAsiaTheme="minorHAnsi"/>
                                <w:i/>
                                <w:sz w:val="22"/>
                                <w:szCs w:val="22"/>
                                <w:lang w:eastAsia="en-US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67136" behindDoc="0" locked="0" layoutInCell="1" allowOverlap="1" wp14:anchorId="5710B936" wp14:editId="379E2482">
                      <wp:simplePos x="0" y="0"/>
                      <wp:positionH relativeFrom="column">
                        <wp:posOffset>451810</wp:posOffset>
                      </wp:positionH>
                      <wp:positionV relativeFrom="paragraph">
                        <wp:posOffset>373659</wp:posOffset>
                      </wp:positionV>
                      <wp:extent cx="829816" cy="474257"/>
                      <wp:effectExtent l="0" t="0" r="0" b="5715"/>
                      <wp:wrapNone/>
                      <wp:docPr id="12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29816" cy="47425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B98E33D" w14:textId="77777777" w:rsidR="007C5E20" w:rsidRPr="00751A03" w:rsidRDefault="007C5E20" w:rsidP="007C5E20">
                                  <w:pPr>
                                    <w:rPr>
                                      <w:i/>
                                    </w:rPr>
                                  </w:pPr>
                                  <w:r w:rsidRPr="00C902A3">
                                    <w:rPr>
                                      <w:rFonts w:eastAsiaTheme="minorHAnsi"/>
                                      <w:i/>
                                      <w:position w:val="-14"/>
                                      <w:sz w:val="22"/>
                                      <w:szCs w:val="22"/>
                                      <w:lang w:eastAsia="en-US"/>
                                    </w:rPr>
                                    <w:object w:dxaOrig="1120" w:dyaOrig="400" w14:anchorId="144A25CD">
                                      <v:shape id="_x0000_i2610" type="#_x0000_t75" style="width:53.95pt;height:20.8pt" o:ole="">
                                        <v:imagedata r:id="rId121" o:title=""/>
                                      </v:shape>
                                      <o:OLEObject Type="Embed" ProgID="Equation.DSMT4" ShapeID="_x0000_i2610" DrawAspect="Content" ObjectID="_1696591924" r:id="rId122"/>
                                    </w:object>
                                  </w:r>
                                  <w:r>
                                    <w:rPr>
                                      <w:i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710B936" id="_x0000_s1038" type="#_x0000_t202" style="position:absolute;margin-left:35.6pt;margin-top:29.4pt;width:65.35pt;height:37.3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" filled="f" stroked="f">
                      <v:textbox style="mso-fit-shape-to-text:t">
                        <w:txbxContent>
                          <w:p w14:paraId="7B98E33D" w14:textId="77777777" w:rsidR="007C5E20" w:rsidRPr="00751A03" w:rsidRDefault="007C5E20" w:rsidP="007C5E20">
                            <w:pPr>
                              <w:rPr>
                                <w:i/>
                              </w:rPr>
                            </w:pPr>
                            <w:r w:rsidRPr="00C902A3">
                              <w:rPr>
                                <w:rFonts w:eastAsiaTheme="minorHAnsi"/>
                                <w:i/>
                                <w:position w:val="-14"/>
                                <w:sz w:val="22"/>
                                <w:szCs w:val="22"/>
                                <w:lang w:eastAsia="en-US"/>
                              </w:rPr>
                              <w:object w:dxaOrig="1120" w:dyaOrig="400" w14:anchorId="144A25CD">
                                <v:shape id="_x0000_i2610" type="#_x0000_t75" style="width:53.95pt;height:20.8pt" o:ole="">
                                  <v:imagedata r:id="rId121" o:title=""/>
                                </v:shape>
                                <o:OLEObject Type="Embed" ProgID="Equation.DSMT4" ShapeID="_x0000_i2610" DrawAspect="Content" ObjectID="_1696591924" r:id="rId123"/>
                              </w:object>
                            </w:r>
                            <w:r>
                              <w:rPr>
                                <w:i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16"/>
                <w:szCs w:val="16"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66112" behindDoc="0" locked="0" layoutInCell="1" allowOverlap="1" wp14:anchorId="48EB6B8A" wp14:editId="0A895E95">
                      <wp:simplePos x="0" y="0"/>
                      <wp:positionH relativeFrom="column">
                        <wp:posOffset>1776966</wp:posOffset>
                      </wp:positionH>
                      <wp:positionV relativeFrom="paragraph">
                        <wp:posOffset>96654</wp:posOffset>
                      </wp:positionV>
                      <wp:extent cx="296498" cy="340261"/>
                      <wp:effectExtent l="0" t="0" r="0" b="3175"/>
                      <wp:wrapNone/>
                      <wp:docPr id="8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6498" cy="34026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3529D16" w14:textId="77777777" w:rsidR="007C5E20" w:rsidRPr="00751A03" w:rsidRDefault="007C5E20" w:rsidP="007C5E20">
                                  <w:pPr>
                                    <w:rPr>
                                      <w:i/>
                                    </w:rPr>
                                  </w:pPr>
                                  <w:r w:rsidRPr="00751A03"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8EB6B8A" id="_x0000_s1039" type="#_x0000_t202" style="position:absolute;margin-left:139.9pt;margin-top:7.6pt;width:23.35pt;height:26.8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" filled="f" stroked="f">
                      <v:textbox>
                        <w:txbxContent>
                          <w:p w14:paraId="33529D16" w14:textId="77777777" w:rsidR="007C5E20" w:rsidRPr="00751A03" w:rsidRDefault="007C5E20" w:rsidP="007C5E20">
                            <w:pPr>
                              <w:rPr>
                                <w:i/>
                              </w:rPr>
                            </w:pPr>
                            <w:r w:rsidRPr="00751A03">
                              <w:rPr>
                                <w:i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SG"/>
              </w:rPr>
              <mc:AlternateContent>
                <mc:Choice Requires="wpc">
                  <w:drawing>
                    <wp:inline distT="0" distB="0" distL="0" distR="0" wp14:anchorId="52FE3E9D" wp14:editId="7EB4E79F">
                      <wp:extent cx="4121947" cy="2889777"/>
                      <wp:effectExtent l="0" t="0" r="0" b="6350"/>
                      <wp:docPr id="233" name="Canvas 23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pic:pic xmlns:pic="http://schemas.openxmlformats.org/drawingml/2006/picture">
                              <pic:nvPicPr>
                                <pic:cNvPr id="234" name="Picture 23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2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707135" cy="285377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35" name="Straight Arrow Connector 235"/>
                              <wps:cNvCnPr/>
                              <wps:spPr>
                                <a:xfrm>
                                  <a:off x="3485713" y="2449399"/>
                                  <a:ext cx="240846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9D95B6B" id="Canvas 233" o:spid="_x0000_s1026" editas="canvas" style="width:324.55pt;height:227.55pt;mso-position-horizontal-relative:char;mso-position-vertical-relative:line" coordsize="41217,288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">
                      <v:shape id="_x0000_s1027" type="#_x0000_t75" style="position:absolute;width:41217;height:28892;visibility:visible;mso-wrap-style:square">
                        <v:fill o:detectmouseclick="t"/>
                        <v:path o:connecttype="none"/>
                      </v:shape>
                      <v:shape id="Picture 234" o:spid="_x0000_s1028" type="#_x0000_t75" style="position:absolute;width:37071;height:285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">
                        <v:imagedata r:id="rId125" o:title=""/>
                        <v:path arrowok="t"/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235" o:spid="_x0000_s1029" type="#_x0000_t32" style="position:absolute;left:34857;top:24493;width:240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" strokecolor="black [3200]" strokeweight=".5pt">
                        <v:stroke endarrow="block" joinstyle="miter"/>
                      </v:shape>
                      <w10:anchorlock/>
                    </v:group>
                  </w:pict>
                </mc:Fallback>
              </mc:AlternateContent>
            </w:r>
          </w:p>
          <w:p w14:paraId="55BAA893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</w:p>
          <w:p w14:paraId="74E1F11B" w14:textId="77777777" w:rsidR="007C5E20" w:rsidRPr="003179D8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</w:p>
        </w:tc>
      </w:tr>
      <w:tr w:rsidR="007C5E20" w:rsidRPr="0067465C" w14:paraId="2C568179" w14:textId="77777777" w:rsidTr="007C5E20">
        <w:tc>
          <w:tcPr>
            <w:tcW w:w="567" w:type="dxa"/>
          </w:tcPr>
          <w:p w14:paraId="5A8AE326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i)</w:t>
            </w:r>
          </w:p>
          <w:p w14:paraId="1D38FEFA" w14:textId="77777777" w:rsidR="007C5E20" w:rsidRPr="0067465C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5]</w:t>
            </w:r>
          </w:p>
        </w:tc>
        <w:tc>
          <w:tcPr>
            <w:tcW w:w="3401" w:type="dxa"/>
          </w:tcPr>
          <w:p w14:paraId="2E9A6BF4" w14:textId="77777777" w:rsidR="007C5E20" w:rsidRPr="003B6ECF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  <w:lang w:eastAsia="en-US"/>
              </w:rPr>
            </w:pPr>
            <w:r w:rsidRPr="003B6ECF">
              <w:rPr>
                <w:sz w:val="24"/>
                <w:szCs w:val="24"/>
                <w:lang w:eastAsia="en-US"/>
              </w:rPr>
              <w:t xml:space="preserve">Intersection between </w:t>
            </w:r>
            <w:r w:rsidRPr="003B6ECF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eastAsia="en-US"/>
              </w:rPr>
              <w:object w:dxaOrig="1579" w:dyaOrig="620" w14:anchorId="54F45830">
                <v:shape id="_x0000_i2597" type="#_x0000_t75" style="width:78.8pt;height:29.35pt" o:ole="">
                  <v:imagedata r:id="rId126" o:title=""/>
                </v:shape>
                <o:OLEObject Type="Embed" ProgID="Equation.DSMT4" ShapeID="_x0000_i2597" DrawAspect="Content" ObjectID="_1696591852" r:id="rId127"/>
              </w:object>
            </w:r>
            <w:r w:rsidRPr="003B6ECF">
              <w:rPr>
                <w:rFonts w:eastAsiaTheme="minorHAnsi"/>
                <w:sz w:val="24"/>
                <w:szCs w:val="24"/>
                <w:lang w:eastAsia="en-US"/>
              </w:rPr>
              <w:t xml:space="preserve"> and </w:t>
            </w:r>
            <w:r w:rsidRPr="003B6ECF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eastAsia="en-US"/>
              </w:rPr>
              <w:object w:dxaOrig="1040" w:dyaOrig="320" w14:anchorId="3CE81D47">
                <v:shape id="_x0000_i2598" type="#_x0000_t75" style="width:51.55pt;height:15.7pt" o:ole="">
                  <v:imagedata r:id="rId128" o:title=""/>
                </v:shape>
                <o:OLEObject Type="Embed" ProgID="Equation.DSMT4" ShapeID="_x0000_i2598" DrawAspect="Content" ObjectID="_1696591853" r:id="rId129"/>
              </w:object>
            </w:r>
            <w:r w:rsidRPr="003B6ECF"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</w:p>
          <w:p w14:paraId="752C2CC7" w14:textId="77777777" w:rsidR="007C5E20" w:rsidRPr="003B6ECF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  <w:lang w:eastAsia="en-US"/>
              </w:rPr>
            </w:pPr>
            <w:r w:rsidRPr="00C0146B">
              <w:rPr>
                <w:rFonts w:asciiTheme="minorHAnsi" w:eastAsiaTheme="minorHAnsi" w:hAnsiTheme="minorHAnsi" w:cstheme="minorBidi"/>
                <w:position w:val="-100"/>
                <w:sz w:val="24"/>
                <w:szCs w:val="24"/>
                <w:lang w:eastAsia="en-US"/>
              </w:rPr>
              <w:object w:dxaOrig="2280" w:dyaOrig="2120" w14:anchorId="2FB7FF97">
                <v:shape id="_x0000_i2599" type="#_x0000_t75" style="width:114.35pt;height:106pt" o:ole="">
                  <v:imagedata r:id="rId130" o:title=""/>
                </v:shape>
                <o:OLEObject Type="Embed" ProgID="Equation.DSMT4" ShapeID="_x0000_i2599" DrawAspect="Content" ObjectID="_1696591854" r:id="rId131"/>
              </w:object>
            </w:r>
            <w:r w:rsidRPr="003B6ECF">
              <w:rPr>
                <w:sz w:val="24"/>
                <w:szCs w:val="24"/>
                <w:lang w:eastAsia="en-US"/>
              </w:rPr>
              <w:t xml:space="preserve"> </w:t>
            </w:r>
          </w:p>
          <w:p w14:paraId="3ABED6E3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  <w:lang w:eastAsia="en-US"/>
              </w:rPr>
            </w:pPr>
          </w:p>
          <w:p w14:paraId="4646A166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lang w:eastAsia="en-US"/>
              </w:rPr>
            </w:pPr>
          </w:p>
        </w:tc>
        <w:tc>
          <w:tcPr>
            <w:tcW w:w="5104" w:type="dxa"/>
          </w:tcPr>
          <w:p w14:paraId="1EAAA537" w14:textId="77777777" w:rsidR="007C5E20" w:rsidRPr="003B6ECF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lastRenderedPageBreak/>
              <w:t xml:space="preserve">Intersection between </w:t>
            </w:r>
            <w:r w:rsidRPr="003B6ECF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eastAsia="en-US"/>
              </w:rPr>
              <w:object w:dxaOrig="1579" w:dyaOrig="620" w14:anchorId="40D512AE">
                <v:shape id="_x0000_i2600" type="#_x0000_t75" style="width:78.8pt;height:29.35pt" o:ole="">
                  <v:imagedata r:id="rId132" o:title=""/>
                </v:shape>
                <o:OLEObject Type="Embed" ProgID="Equation.DSMT4" ShapeID="_x0000_i2600" DrawAspect="Content" ObjectID="_1696591855" r:id="rId133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and </w:t>
            </w:r>
            <w:r w:rsidRPr="003B6ECF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eastAsia="en-US"/>
              </w:rPr>
              <w:object w:dxaOrig="1160" w:dyaOrig="320" w14:anchorId="493A7A59">
                <v:shape id="_x0000_i2601" type="#_x0000_t75" style="width:58.35pt;height:15.7pt" o:ole="">
                  <v:imagedata r:id="rId134" o:title=""/>
                </v:shape>
                <o:OLEObject Type="Embed" ProgID="Equation.DSMT4" ShapeID="_x0000_i2601" DrawAspect="Content" ObjectID="_1696591856" r:id="rId135"/>
              </w:object>
            </w:r>
          </w:p>
          <w:p w14:paraId="1390FCAF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  <w:lang w:eastAsia="en-US"/>
              </w:rPr>
            </w:pPr>
            <w:r w:rsidRPr="00C0146B">
              <w:rPr>
                <w:rFonts w:asciiTheme="minorHAnsi" w:eastAsiaTheme="minorHAnsi" w:hAnsiTheme="minorHAnsi" w:cstheme="minorBidi"/>
                <w:position w:val="-122"/>
                <w:sz w:val="24"/>
                <w:szCs w:val="24"/>
                <w:lang w:eastAsia="en-US"/>
              </w:rPr>
              <w:object w:dxaOrig="2799" w:dyaOrig="2760" w14:anchorId="637479B4">
                <v:shape id="_x0000_i2602" type="#_x0000_t75" style="width:139.25pt;height:138.4pt" o:ole="">
                  <v:imagedata r:id="rId136" o:title=""/>
                </v:shape>
                <o:OLEObject Type="Embed" ProgID="Equation.DSMT4" ShapeID="_x0000_i2602" DrawAspect="Content" ObjectID="_1696591857" r:id="rId137"/>
              </w:object>
            </w:r>
          </w:p>
          <w:p w14:paraId="3C3A86EA" w14:textId="77777777" w:rsidR="007C5E20" w:rsidRPr="003B6ECF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From the graph, the intersection occurs at </w:t>
            </w:r>
            <w:r w:rsidRPr="001755D8">
              <w:rPr>
                <w:rFonts w:eastAsiaTheme="minorEastAsia"/>
                <w:position w:val="-6"/>
                <w:sz w:val="24"/>
                <w:szCs w:val="24"/>
                <w:lang w:eastAsia="en-US"/>
              </w:rPr>
              <w:object w:dxaOrig="660" w:dyaOrig="279" w14:anchorId="066DD246">
                <v:shape id="_x0000_i2603" type="#_x0000_t75" style="width:33.1pt;height:13.65pt" o:ole="">
                  <v:imagedata r:id="rId138" o:title=""/>
                </v:shape>
                <o:OLEObject Type="Embed" ProgID="Equation.DSMT4" ShapeID="_x0000_i2603" DrawAspect="Content" ObjectID="_1696591858" r:id="rId139"/>
              </w:object>
            </w:r>
            <w:r>
              <w:rPr>
                <w:sz w:val="24"/>
                <w:szCs w:val="24"/>
                <w:lang w:eastAsia="en-US"/>
              </w:rPr>
              <w:t xml:space="preserve">. So, </w:t>
            </w:r>
            <w:r w:rsidRPr="00071917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eastAsia="en-US"/>
              </w:rPr>
              <w:object w:dxaOrig="1340" w:dyaOrig="680" w14:anchorId="3E287FC7">
                <v:shape id="_x0000_i2604" type="#_x0000_t75" style="width:62.4pt;height:31.45pt" o:ole="">
                  <v:imagedata r:id="rId140" o:title=""/>
                </v:shape>
                <o:OLEObject Type="Embed" ProgID="Equation.DSMT4" ShapeID="_x0000_i2604" DrawAspect="Content" ObjectID="_1696591859" r:id="rId141"/>
              </w:object>
            </w:r>
          </w:p>
        </w:tc>
      </w:tr>
      <w:tr w:rsidR="007C5E20" w:rsidRPr="0067465C" w14:paraId="7D210092" w14:textId="77777777" w:rsidTr="007C5E20">
        <w:tc>
          <w:tcPr>
            <w:tcW w:w="567" w:type="dxa"/>
          </w:tcPr>
          <w:p w14:paraId="0DB1B6DB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</w:rPr>
            </w:pPr>
          </w:p>
        </w:tc>
        <w:tc>
          <w:tcPr>
            <w:tcW w:w="8505" w:type="dxa"/>
            <w:gridSpan w:val="2"/>
          </w:tcPr>
          <w:p w14:paraId="75C0B65D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From the graphs in </w:t>
            </w:r>
            <w:r>
              <w:rPr>
                <w:b/>
                <w:sz w:val="24"/>
                <w:szCs w:val="24"/>
                <w:lang w:eastAsia="en-US"/>
              </w:rPr>
              <w:t>(i)</w:t>
            </w:r>
            <w:r>
              <w:rPr>
                <w:sz w:val="24"/>
                <w:szCs w:val="24"/>
                <w:lang w:eastAsia="en-US"/>
              </w:rPr>
              <w:t xml:space="preserve">, the solution is  </w:t>
            </w:r>
            <w:r w:rsidRPr="00071917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eastAsia="en-US"/>
              </w:rPr>
              <w:object w:dxaOrig="2180" w:dyaOrig="680" w14:anchorId="32BABF8C">
                <v:shape id="_x0000_i2605" type="#_x0000_t75" style="width:108.45pt;height:33.8pt" o:ole="">
                  <v:imagedata r:id="rId142" o:title=""/>
                </v:shape>
                <o:OLEObject Type="Embed" ProgID="Equation.DSMT4" ShapeID="_x0000_i2605" DrawAspect="Content" ObjectID="_1696591860" r:id="rId143"/>
              </w:object>
            </w:r>
            <w:r>
              <w:rPr>
                <w:sz w:val="24"/>
                <w:szCs w:val="24"/>
                <w:lang w:eastAsia="en-US"/>
              </w:rPr>
              <w:t xml:space="preserve">  or   </w:t>
            </w:r>
            <w:r w:rsidRPr="00071917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eastAsia="en-US"/>
              </w:rPr>
              <w:object w:dxaOrig="1359" w:dyaOrig="680" w14:anchorId="415337EC">
                <v:shape id="_x0000_i2606" type="#_x0000_t75" style="width:66.95pt;height:33.8pt" o:ole="">
                  <v:imagedata r:id="rId144" o:title=""/>
                </v:shape>
                <o:OLEObject Type="Embed" ProgID="Equation.DSMT4" ShapeID="_x0000_i2606" DrawAspect="Content" ObjectID="_1696591861" r:id="rId145"/>
              </w:object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t>.</w:t>
            </w:r>
          </w:p>
        </w:tc>
      </w:tr>
    </w:tbl>
    <w:p w14:paraId="1C1F2F96" w14:textId="1472BC43" w:rsidR="007C5E20" w:rsidRDefault="007C5E20" w:rsidP="008E51AB"/>
    <w:tbl>
      <w:tblPr>
        <w:tblStyle w:val="TableGrid"/>
        <w:tblW w:w="907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715"/>
        <w:gridCol w:w="8357"/>
      </w:tblGrid>
      <w:tr w:rsidR="007C5E20" w:rsidRPr="007829AF" w14:paraId="23C2EA42" w14:textId="77777777" w:rsidTr="007C5E20">
        <w:tc>
          <w:tcPr>
            <w:tcW w:w="9072" w:type="dxa"/>
            <w:gridSpan w:val="2"/>
            <w:shd w:val="clear" w:color="auto" w:fill="BFBFBF" w:themeFill="background1" w:themeFillShade="BF"/>
          </w:tcPr>
          <w:p w14:paraId="7E627F84" w14:textId="77777777" w:rsidR="007C5E20" w:rsidRPr="007829AF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b/>
                <w:sz w:val="22"/>
                <w:lang w:eastAsia="en-US"/>
              </w:rPr>
            </w:pPr>
            <w:r w:rsidRPr="007829AF">
              <w:rPr>
                <w:rFonts w:eastAsiaTheme="minorHAnsi"/>
                <w:b/>
                <w:sz w:val="22"/>
                <w:lang w:eastAsia="en-US"/>
              </w:rPr>
              <w:t>Solution</w:t>
            </w:r>
          </w:p>
        </w:tc>
      </w:tr>
      <w:tr w:rsidR="007C5E20" w:rsidRPr="00BE53E4" w14:paraId="2BD59A21" w14:textId="77777777" w:rsidTr="007C5E20">
        <w:tc>
          <w:tcPr>
            <w:tcW w:w="715" w:type="dxa"/>
          </w:tcPr>
          <w:p w14:paraId="07A1B0D5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(a)</w:t>
            </w:r>
          </w:p>
          <w:p w14:paraId="6109A076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</w:rPr>
            </w:pPr>
            <w:r>
              <w:rPr>
                <w:b/>
                <w:sz w:val="24"/>
                <w:szCs w:val="24"/>
              </w:rPr>
              <w:t>[4]</w:t>
            </w:r>
          </w:p>
        </w:tc>
        <w:tc>
          <w:tcPr>
            <w:tcW w:w="8357" w:type="dxa"/>
          </w:tcPr>
          <w:p w14:paraId="495DBAD7" w14:textId="77777777" w:rsidR="007C5E20" w:rsidRPr="000F7AE9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asciiTheme="minorHAnsi" w:eastAsia="Times New Roman" w:hAnsiTheme="minorHAnsi" w:cstheme="minorBidi"/>
              </w:rPr>
            </w:pPr>
            <w:r>
              <w:rPr>
                <w:rFonts w:asciiTheme="minorHAnsi" w:eastAsia="Times New Roman" w:hAnsiTheme="minorHAnsi" w:cstheme="minorBidi"/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73280" behindDoc="0" locked="0" layoutInCell="1" allowOverlap="1" wp14:anchorId="0FA5E040" wp14:editId="6998A7BA">
                      <wp:simplePos x="0" y="0"/>
                      <wp:positionH relativeFrom="column">
                        <wp:posOffset>2156357</wp:posOffset>
                      </wp:positionH>
                      <wp:positionV relativeFrom="paragraph">
                        <wp:posOffset>360813</wp:posOffset>
                      </wp:positionV>
                      <wp:extent cx="212651" cy="187133"/>
                      <wp:effectExtent l="0" t="0" r="0" b="3810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2651" cy="18713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BD11013" w14:textId="77777777" w:rsidR="007C5E20" w:rsidRPr="001C0EED" w:rsidRDefault="007C5E20" w:rsidP="007C5E20">
                                  <w:pPr>
                                    <w:rPr>
                                      <w:b/>
                                    </w:rPr>
                                  </w:pPr>
                                  <w:r w:rsidRPr="001C0EED">
                                    <w:rPr>
                                      <w:b/>
                                    </w:rPr>
                                    <w:t>O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A5E040" id="Text Box 10" o:spid="_x0000_s1040" type="#_x0000_t202" style="position:absolute;margin-left:169.8pt;margin-top:28.4pt;width:16.75pt;height:14.75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" fillcolor="white [3201]" stroked="f" strokeweight=".5pt">
                      <v:textbox inset="0,0,0,0">
                        <w:txbxContent>
                          <w:p w14:paraId="5BD11013" w14:textId="77777777" w:rsidR="007C5E20" w:rsidRPr="001C0EED" w:rsidRDefault="007C5E20" w:rsidP="007C5E20">
                            <w:pPr>
                              <w:rPr>
                                <w:b/>
                              </w:rPr>
                            </w:pPr>
                            <w:r w:rsidRPr="001C0EED">
                              <w:rPr>
                                <w:b/>
                              </w:rPr>
                              <w:t>O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Theme="minorHAnsi" w:eastAsia="Times New Roman" w:hAnsiTheme="minorHAnsi" w:cstheme="minorBidi"/>
                <w:noProof/>
                <w:position w:val="-120"/>
                <w:sz w:val="24"/>
                <w:szCs w:val="24"/>
                <w:lang w:val="en-SG"/>
              </w:rPr>
              <w:drawing>
                <wp:inline distT="0" distB="0" distL="0" distR="0" wp14:anchorId="2067786B" wp14:editId="3C835F49">
                  <wp:extent cx="2105025" cy="120015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inorHAnsi" w:eastAsia="Times New Roman" w:hAnsiTheme="minorHAnsi" w:cstheme="minorBidi"/>
                <w:position w:val="-120"/>
                <w:sz w:val="24"/>
                <w:szCs w:val="24"/>
              </w:rPr>
              <w:t xml:space="preserve">         </w:t>
            </w:r>
            <w:r w:rsidRPr="009C7C27">
              <w:rPr>
                <w:rFonts w:eastAsia="Times New Roman"/>
                <w:b/>
                <w:position w:val="-128"/>
                <w:sz w:val="24"/>
                <w:szCs w:val="24"/>
              </w:rPr>
              <w:object w:dxaOrig="3920" w:dyaOrig="2680" w14:anchorId="2A8BDA47">
                <v:shape id="_x0000_i2663" type="#_x0000_t75" style="width:137.6pt;height:94.05pt" o:ole="">
                  <v:imagedata r:id="rId147" o:title=""/>
                </v:shape>
                <o:OLEObject Type="Embed" ProgID="Equation.DSMT4" ShapeID="_x0000_i2663" DrawAspect="Content" ObjectID="_1696591862" r:id="rId148"/>
              </w:object>
            </w:r>
          </w:p>
        </w:tc>
      </w:tr>
      <w:tr w:rsidR="007C5E20" w:rsidRPr="00BE53E4" w14:paraId="3208D155" w14:textId="77777777" w:rsidTr="007C5E20">
        <w:tc>
          <w:tcPr>
            <w:tcW w:w="715" w:type="dxa"/>
          </w:tcPr>
          <w:p w14:paraId="3C86BD87" w14:textId="77777777" w:rsidR="007C5E20" w:rsidRPr="0067465C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</w:p>
        </w:tc>
        <w:tc>
          <w:tcPr>
            <w:tcW w:w="8357" w:type="dxa"/>
          </w:tcPr>
          <w:p w14:paraId="1821C035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 w:rsidRPr="001C0EED">
              <w:rPr>
                <w:rFonts w:eastAsia="Times New Roman"/>
                <w:sz w:val="24"/>
                <w:szCs w:val="24"/>
              </w:rPr>
              <w:t>Thus,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1C0EED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5560" w:dyaOrig="620" w14:anchorId="5241ADC2">
                <v:shape id="_x0000_i2664" type="#_x0000_t75" style="width:278.85pt;height:31.5pt" o:ole="">
                  <v:imagedata r:id="rId149" o:title=""/>
                </v:shape>
                <o:OLEObject Type="Embed" ProgID="Equation.DSMT4" ShapeID="_x0000_i2664" DrawAspect="Content" ObjectID="_1696591863" r:id="rId150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</w:p>
          <w:p w14:paraId="61D774C3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 w:rsidRPr="00E6768A">
              <w:rPr>
                <w:rFonts w:eastAsia="Times New Roman"/>
                <w:position w:val="-24"/>
                <w:sz w:val="24"/>
                <w:szCs w:val="24"/>
              </w:rPr>
              <w:object w:dxaOrig="1540" w:dyaOrig="620" w14:anchorId="3CB3CEC2">
                <v:shape id="_x0000_i2665" type="#_x0000_t75" style="width:77.1pt;height:30.7pt" o:ole="">
                  <v:imagedata r:id="rId151" o:title=""/>
                </v:shape>
                <o:OLEObject Type="Embed" ProgID="Equation.DSMT4" ShapeID="_x0000_i2665" DrawAspect="Content" ObjectID="_1696591864" r:id="rId152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</w:p>
          <w:p w14:paraId="21A74FEF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When </w:t>
            </w:r>
            <w:r w:rsidRPr="001C0EED">
              <w:rPr>
                <w:rFonts w:eastAsia="Times New Roman"/>
                <w:position w:val="-60"/>
                <w:sz w:val="24"/>
                <w:szCs w:val="24"/>
              </w:rPr>
              <w:object w:dxaOrig="4040" w:dyaOrig="980" w14:anchorId="590FB5CD">
                <v:shape id="_x0000_i2666" type="#_x0000_t75" style="width:203pt;height:48.95pt" o:ole="">
                  <v:imagedata r:id="rId153" o:title=""/>
                </v:shape>
                <o:OLEObject Type="Embed" ProgID="Equation.DSMT4" ShapeID="_x0000_i2666" DrawAspect="Content" ObjectID="_1696591865" r:id="rId154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</w:p>
          <w:p w14:paraId="2AB2374D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 w:rsidRPr="00E6768A">
              <w:rPr>
                <w:rFonts w:eastAsia="Times New Roman"/>
                <w:position w:val="-24"/>
                <w:sz w:val="24"/>
                <w:szCs w:val="24"/>
              </w:rPr>
              <w:object w:dxaOrig="1300" w:dyaOrig="660" w14:anchorId="4ABE64B2">
                <v:shape id="_x0000_i2667" type="#_x0000_t75" style="width:65.2pt;height:32.4pt" o:ole="">
                  <v:imagedata r:id="rId155" o:title=""/>
                </v:shape>
                <o:OLEObject Type="Embed" ProgID="Equation.DSMT4" ShapeID="_x0000_i2667" DrawAspect="Content" ObjectID="_1696591866" r:id="rId156"/>
              </w:object>
            </w:r>
          </w:p>
          <w:p w14:paraId="120056A6" w14:textId="77777777" w:rsidR="007C5E20" w:rsidRPr="003E0416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Hence, maximum </w:t>
            </w:r>
            <w:r w:rsidRPr="000F7AE9">
              <w:rPr>
                <w:rFonts w:eastAsia="Times New Roman"/>
                <w:position w:val="-12"/>
                <w:sz w:val="24"/>
                <w:szCs w:val="24"/>
              </w:rPr>
              <w:object w:dxaOrig="279" w:dyaOrig="360" w14:anchorId="0529D7BC">
                <v:shape id="_x0000_i2668" type="#_x0000_t75" style="width:13.65pt;height:18.1pt" o:ole="">
                  <v:imagedata r:id="rId157" o:title=""/>
                </v:shape>
                <o:OLEObject Type="Embed" ProgID="Equation.DSMT4" ShapeID="_x0000_i2668" DrawAspect="Content" ObjectID="_1696591867" r:id="rId158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 at </w:t>
            </w:r>
            <w:r w:rsidRPr="00765BDA">
              <w:rPr>
                <w:rFonts w:asciiTheme="minorHAnsi" w:eastAsia="Times New Roman" w:hAnsiTheme="minorHAnsi" w:cstheme="minorBidi"/>
                <w:position w:val="-6"/>
                <w:sz w:val="24"/>
                <w:szCs w:val="24"/>
              </w:rPr>
              <w:object w:dxaOrig="660" w:dyaOrig="279" w14:anchorId="3145FD52">
                <v:shape id="_x0000_i2669" type="#_x0000_t75" style="width:33.8pt;height:13.65pt" o:ole="">
                  <v:imagedata r:id="rId159" o:title=""/>
                </v:shape>
                <o:OLEObject Type="Embed" ProgID="Equation.DSMT4" ShapeID="_x0000_i2669" DrawAspect="Content" ObjectID="_1696591868" r:id="rId160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 .</w:t>
            </w:r>
            <w:r w:rsidRPr="006840B2"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</w:tr>
      <w:tr w:rsidR="007C5E20" w:rsidRPr="00922359" w14:paraId="5317984A" w14:textId="77777777" w:rsidTr="007C5E20">
        <w:trPr>
          <w:trHeight w:val="70"/>
        </w:trPr>
        <w:tc>
          <w:tcPr>
            <w:tcW w:w="715" w:type="dxa"/>
          </w:tcPr>
          <w:p w14:paraId="1753781B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(</w:t>
            </w:r>
            <w:r>
              <w:rPr>
                <w:b/>
                <w:sz w:val="24"/>
                <w:szCs w:val="24"/>
              </w:rPr>
              <w:t>b)</w:t>
            </w:r>
          </w:p>
          <w:p w14:paraId="78336F8F" w14:textId="77777777" w:rsidR="007C5E20" w:rsidRPr="0067465C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6]</w:t>
            </w:r>
          </w:p>
        </w:tc>
        <w:tc>
          <w:tcPr>
            <w:tcW w:w="8357" w:type="dxa"/>
          </w:tcPr>
          <w:p w14:paraId="684BB34A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Let </w:t>
            </w: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 and </w:t>
            </w:r>
            <w:r w:rsidRPr="002063FD">
              <w:rPr>
                <w:i/>
                <w:sz w:val="24"/>
                <w:szCs w:val="24"/>
              </w:rPr>
              <w:t>r</w:t>
            </w:r>
            <w:r>
              <w:rPr>
                <w:sz w:val="24"/>
                <w:szCs w:val="24"/>
              </w:rPr>
              <w:t xml:space="preserve"> </w:t>
            </w:r>
            <w:r w:rsidRPr="002063FD">
              <w:rPr>
                <w:sz w:val="24"/>
                <w:szCs w:val="24"/>
              </w:rPr>
              <w:t>be</w:t>
            </w:r>
            <w:r>
              <w:rPr>
                <w:sz w:val="24"/>
                <w:szCs w:val="24"/>
              </w:rPr>
              <w:t xml:space="preserve"> the first term and common ratio of the geometric progression.</w:t>
            </w:r>
          </w:p>
          <w:p w14:paraId="3B29FEEA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hen, </w:t>
            </w:r>
            <w:r w:rsidRPr="00B3702B">
              <w:rPr>
                <w:rFonts w:asciiTheme="minorHAnsi" w:eastAsiaTheme="minorEastAsia" w:hAnsiTheme="minorHAnsi" w:cstheme="minorBidi"/>
                <w:position w:val="-12"/>
                <w:sz w:val="24"/>
                <w:szCs w:val="24"/>
              </w:rPr>
              <w:object w:dxaOrig="2320" w:dyaOrig="380" w14:anchorId="65140B34">
                <v:shape id="_x0000_i2670" type="#_x0000_t75" style="width:116pt;height:18.1pt" o:ole="">
                  <v:imagedata r:id="rId161" o:title=""/>
                </v:shape>
                <o:OLEObject Type="Embed" ProgID="Equation.DSMT4" ShapeID="_x0000_i2670" DrawAspect="Content" ObjectID="_1696591869" r:id="rId162"/>
              </w:object>
            </w:r>
          </w:p>
          <w:p w14:paraId="55253976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 w:rsidRPr="00B3702B">
              <w:rPr>
                <w:rFonts w:asciiTheme="minorHAnsi" w:eastAsiaTheme="minorEastAsia" w:hAnsiTheme="minorHAnsi" w:cstheme="minorBidi"/>
                <w:position w:val="-86"/>
                <w:sz w:val="24"/>
                <w:szCs w:val="24"/>
              </w:rPr>
              <w:object w:dxaOrig="4300" w:dyaOrig="1840" w14:anchorId="4CFEB09E">
                <v:shape id="_x0000_i2671" type="#_x0000_t75" style="width:214.55pt;height:92.45pt" o:ole="">
                  <v:imagedata r:id="rId163" o:title=""/>
                </v:shape>
                <o:OLEObject Type="Embed" ProgID="Equation.DSMT4" ShapeID="_x0000_i2671" DrawAspect="Content" ObjectID="_1696591870" r:id="rId164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14:paraId="101A57A2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 w:rsidRPr="00F57BDA">
              <w:rPr>
                <w:rFonts w:asciiTheme="minorHAnsi" w:eastAsiaTheme="minorEastAsia" w:hAnsiTheme="minorHAnsi" w:cstheme="minorBidi"/>
                <w:position w:val="-24"/>
                <w:sz w:val="24"/>
                <w:szCs w:val="24"/>
              </w:rPr>
              <w:object w:dxaOrig="4080" w:dyaOrig="660" w14:anchorId="61CA785C">
                <v:shape id="_x0000_i2672" type="#_x0000_t75" style="width:203.2pt;height:33.05pt" o:ole="">
                  <v:imagedata r:id="rId165" o:title=""/>
                </v:shape>
                <o:OLEObject Type="Embed" ProgID="Equation.DSMT4" ShapeID="_x0000_i2672" DrawAspect="Content" ObjectID="_1696591871" r:id="rId166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14:paraId="5DA0ADAD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 w:rsidRPr="00F57BDA">
              <w:rPr>
                <w:rFonts w:asciiTheme="minorHAnsi" w:eastAsiaTheme="minorEastAsia" w:hAnsiTheme="minorHAnsi" w:cstheme="minorBidi"/>
                <w:position w:val="-74"/>
                <w:sz w:val="24"/>
                <w:szCs w:val="24"/>
              </w:rPr>
              <w:object w:dxaOrig="3580" w:dyaOrig="1440" w14:anchorId="2F784EE5">
                <v:shape id="_x0000_i2673" type="#_x0000_t75" style="width:178.3pt;height:72.15pt" o:ole="">
                  <v:imagedata r:id="rId167" o:title=""/>
                </v:shape>
                <o:OLEObject Type="Embed" ProgID="Equation.DSMT4" ShapeID="_x0000_i2673" DrawAspect="Content" ObjectID="_1696591872" r:id="rId168"/>
              </w:object>
            </w:r>
          </w:p>
          <w:p w14:paraId="7833BF27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ubstituting (2) into (1),</w:t>
            </w:r>
            <w:r w:rsidRPr="00B3702B">
              <w:rPr>
                <w:rFonts w:asciiTheme="minorHAnsi" w:eastAsiaTheme="minorEastAsia" w:hAnsiTheme="minorHAnsi" w:cstheme="minorBidi"/>
                <w:sz w:val="24"/>
                <w:szCs w:val="24"/>
              </w:rPr>
              <w:t xml:space="preserve"> </w:t>
            </w:r>
            <w:r w:rsidRPr="00F57BDA">
              <w:rPr>
                <w:rFonts w:asciiTheme="minorHAnsi" w:eastAsiaTheme="minorEastAsia" w:hAnsiTheme="minorHAnsi" w:cstheme="minorBidi"/>
                <w:position w:val="-150"/>
                <w:sz w:val="24"/>
                <w:szCs w:val="24"/>
              </w:rPr>
              <w:object w:dxaOrig="2980" w:dyaOrig="1760" w14:anchorId="35776921">
                <v:shape id="_x0000_i2674" type="#_x0000_t75" style="width:149.15pt;height:87.75pt" o:ole="">
                  <v:imagedata r:id="rId169" o:title=""/>
                </v:shape>
                <o:OLEObject Type="Embed" ProgID="Equation.DSMT4" ShapeID="_x0000_i2674" DrawAspect="Content" ObjectID="_1696591873" r:id="rId170"/>
              </w:object>
            </w:r>
          </w:p>
          <w:p w14:paraId="74393E4A" w14:textId="77777777" w:rsidR="007C5E20" w:rsidRPr="0067465C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Hence </w:t>
            </w:r>
            <w:r w:rsidRPr="00AA6A57">
              <w:rPr>
                <w:rFonts w:asciiTheme="minorHAnsi" w:eastAsiaTheme="minorEastAsia" w:hAnsiTheme="minorHAnsi" w:cstheme="minorBidi"/>
                <w:position w:val="-12"/>
                <w:sz w:val="24"/>
                <w:szCs w:val="24"/>
              </w:rPr>
              <w:object w:dxaOrig="2600" w:dyaOrig="360" w14:anchorId="4108EAD5">
                <v:shape id="_x0000_i2675" type="#_x0000_t75" style="width:130.4pt;height:18.75pt" o:ole="">
                  <v:imagedata r:id="rId171" o:title=""/>
                </v:shape>
                <o:OLEObject Type="Embed" ProgID="Equation.DSMT4" ShapeID="_x0000_i2675" DrawAspect="Content" ObjectID="_1696591874" r:id="rId172"/>
              </w:object>
            </w:r>
            <w:r>
              <w:rPr>
                <w:sz w:val="24"/>
                <w:szCs w:val="24"/>
              </w:rPr>
              <w:t xml:space="preserve"> or </w:t>
            </w:r>
            <w:r w:rsidRPr="00B3702B">
              <w:rPr>
                <w:rFonts w:asciiTheme="minorHAnsi" w:eastAsiaTheme="minorEastAsia" w:hAnsiTheme="minorHAnsi" w:cstheme="minorBidi"/>
                <w:position w:val="-24"/>
                <w:sz w:val="24"/>
                <w:szCs w:val="24"/>
              </w:rPr>
              <w:object w:dxaOrig="2900" w:dyaOrig="620" w14:anchorId="0E25D109">
                <v:shape id="_x0000_i2676" type="#_x0000_t75" style="width:145.7pt;height:30.7pt" o:ole="">
                  <v:imagedata r:id="rId173" o:title=""/>
                </v:shape>
                <o:OLEObject Type="Embed" ProgID="Equation.DSMT4" ShapeID="_x0000_i2676" DrawAspect="Content" ObjectID="_1696591875" r:id="rId174"/>
              </w:object>
            </w:r>
            <w:r>
              <w:rPr>
                <w:sz w:val="24"/>
                <w:szCs w:val="24"/>
              </w:rPr>
              <w:t>.</w:t>
            </w:r>
          </w:p>
        </w:tc>
      </w:tr>
    </w:tbl>
    <w:p w14:paraId="554A233B" w14:textId="5AA3641D" w:rsidR="007C5E20" w:rsidRDefault="007C5E20" w:rsidP="008E51AB"/>
    <w:tbl>
      <w:tblPr>
        <w:tblStyle w:val="TableGrid"/>
        <w:tblW w:w="907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74"/>
        <w:gridCol w:w="8498"/>
      </w:tblGrid>
      <w:tr w:rsidR="007C5E20" w:rsidRPr="007829AF" w14:paraId="48983A17" w14:textId="77777777" w:rsidTr="007C5E20">
        <w:tc>
          <w:tcPr>
            <w:tcW w:w="9072" w:type="dxa"/>
            <w:gridSpan w:val="2"/>
            <w:shd w:val="clear" w:color="auto" w:fill="BFBFBF" w:themeFill="background1" w:themeFillShade="BF"/>
          </w:tcPr>
          <w:p w14:paraId="7CEDC47F" w14:textId="77777777" w:rsidR="007C5E20" w:rsidRPr="007829AF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b/>
                <w:sz w:val="22"/>
                <w:lang w:eastAsia="en-US"/>
              </w:rPr>
            </w:pPr>
            <w:r w:rsidRPr="007829AF">
              <w:rPr>
                <w:rFonts w:eastAsiaTheme="minorHAnsi"/>
                <w:b/>
                <w:sz w:val="22"/>
                <w:lang w:eastAsia="en-US"/>
              </w:rPr>
              <w:t>Solution</w:t>
            </w:r>
          </w:p>
        </w:tc>
      </w:tr>
      <w:tr w:rsidR="007C5E20" w14:paraId="0362B5BA" w14:textId="77777777" w:rsidTr="007C5E20"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F96B3C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</w:rPr>
            </w:pPr>
            <w:r>
              <w:rPr>
                <w:b/>
                <w:sz w:val="24"/>
              </w:rPr>
              <w:t>8(i)</w:t>
            </w:r>
            <w:r w:rsidRPr="00753E07">
              <w:rPr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>(a</w:t>
            </w:r>
            <w:r w:rsidRPr="00753E07">
              <w:rPr>
                <w:b/>
                <w:sz w:val="24"/>
              </w:rPr>
              <w:t>)</w:t>
            </w:r>
          </w:p>
          <w:p w14:paraId="05939F56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</w:rPr>
            </w:pPr>
            <w:r>
              <w:rPr>
                <w:b/>
                <w:sz w:val="24"/>
              </w:rPr>
              <w:t>[4]</w:t>
            </w:r>
          </w:p>
        </w:tc>
        <w:tc>
          <w:tcPr>
            <w:tcW w:w="8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7A5DC" w14:textId="77777777" w:rsidR="007C5E20" w:rsidRPr="00D07C0B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</w:rPr>
            </w:pPr>
            <w:r>
              <w:rPr>
                <w:rFonts w:eastAsia="Times New Roman"/>
                <w:noProof/>
                <w:lang w:val="en-SG"/>
              </w:rPr>
              <mc:AlternateContent>
                <mc:Choice Requires="wpc">
                  <w:drawing>
                    <wp:inline distT="0" distB="0" distL="0" distR="0" wp14:anchorId="50DDD6FC" wp14:editId="698D5BC2">
                      <wp:extent cx="4624705" cy="2721941"/>
                      <wp:effectExtent l="0" t="0" r="4445" b="2540"/>
                      <wp:docPr id="37" name="Canvas 3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prstClr val="white"/>
                              </a:solidFill>
                            </wpc:bg>
                            <wpc:whole/>
                            <pic:pic xmlns:pic="http://schemas.openxmlformats.org/drawingml/2006/picture">
                              <pic:nvPicPr>
                                <pic:cNvPr id="251" name="Picture 251"/>
                                <pic:cNvPicPr/>
                              </pic:nvPicPr>
                              <pic:blipFill rotWithShape="1">
                                <a:blip r:embed="rId175"/>
                                <a:srcRect l="45247"/>
                                <a:stretch/>
                              </pic:blipFill>
                              <pic:spPr bwMode="auto">
                                <a:xfrm>
                                  <a:off x="2179507" y="149860"/>
                                  <a:ext cx="2179721" cy="25717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52" name="Picture 252"/>
                                <pic:cNvPicPr/>
                              </pic:nvPicPr>
                              <pic:blipFill rotWithShape="1">
                                <a:blip r:embed="rId175"/>
                                <a:srcRect l="45247"/>
                                <a:stretch/>
                              </pic:blipFill>
                              <pic:spPr bwMode="auto">
                                <a:xfrm flipH="1">
                                  <a:off x="4" y="150191"/>
                                  <a:ext cx="2179320" cy="25717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38" name="Straight Arrow Connector 38"/>
                              <wps:cNvCnPr/>
                              <wps:spPr>
                                <a:xfrm>
                                  <a:off x="4352592" y="1566051"/>
                                  <a:ext cx="576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w="sm" len="sm"/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4" name="Straight Arrow Connector 254"/>
                              <wps:cNvCnPr/>
                              <wps:spPr>
                                <a:xfrm rot="16200000">
                                  <a:off x="2151104" y="166873"/>
                                  <a:ext cx="571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w="sm" len="sm"/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" name="Oval 39"/>
                              <wps:cNvSpPr/>
                              <wps:spPr>
                                <a:xfrm>
                                  <a:off x="2920999" y="782744"/>
                                  <a:ext cx="21600" cy="216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6" name="Oval 256"/>
                              <wps:cNvSpPr/>
                              <wps:spPr>
                                <a:xfrm>
                                  <a:off x="1931330" y="1489307"/>
                                  <a:ext cx="21590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7" name="Oval 257"/>
                              <wps:cNvSpPr/>
                              <wps:spPr>
                                <a:xfrm>
                                  <a:off x="2404818" y="1489370"/>
                                  <a:ext cx="21590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9" name="Oval 259"/>
                              <wps:cNvSpPr/>
                              <wps:spPr>
                                <a:xfrm>
                                  <a:off x="1418250" y="780710"/>
                                  <a:ext cx="21590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1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81955" y="394427"/>
                                  <a:ext cx="728980" cy="3282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F222ED2" w14:textId="77777777" w:rsidR="007C5E20" w:rsidRDefault="007C5E20" w:rsidP="007C5E20">
                                    <w:pPr>
                                      <w:spacing w:line="252" w:lineRule="auto"/>
                                      <w:rPr>
                                        <w:rFonts w:eastAsia="Times New Roman"/>
                                      </w:rPr>
                                    </w:pPr>
                                    <w:r w:rsidRPr="00CE34E2">
                                      <w:rPr>
                                        <w:rFonts w:eastAsia="Times New Roman"/>
                                        <w:position w:val="-14"/>
                                      </w:rPr>
                                      <w:object w:dxaOrig="859" w:dyaOrig="400" w14:anchorId="082F06BD">
                                        <v:shape id="_x0000_i2703" type="#_x0000_t75" style="width:42.7pt;height:20.15pt" o:ole="">
                                          <v:imagedata r:id="rId176" o:title=""/>
                                        </v:shape>
                                        <o:OLEObject Type="Embed" ProgID="Equation.DSMT4" ShapeID="_x0000_i2703" DrawAspect="Content" ObjectID="_1696591925" r:id="rId17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4695" y="387552"/>
                                  <a:ext cx="843915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7C2F51D" w14:textId="77777777" w:rsidR="007C5E20" w:rsidRDefault="007C5E20" w:rsidP="007C5E20">
                                    <w:pPr>
                                      <w:spacing w:line="252" w:lineRule="auto"/>
                                      <w:rPr>
                                        <w:rFonts w:eastAsia="Times New Roman"/>
                                      </w:rPr>
                                    </w:pPr>
                                    <w:r w:rsidRPr="00CE34E2">
                                      <w:rPr>
                                        <w:rFonts w:eastAsia="Times New Roman"/>
                                        <w:position w:val="-14"/>
                                      </w:rPr>
                                      <w:object w:dxaOrig="1040" w:dyaOrig="400" w14:anchorId="2D6ADD92">
                                        <v:shape id="_x0000_i2704" type="#_x0000_t75" style="width:52.1pt;height:20.15pt" o:ole="">
                                          <v:imagedata r:id="rId178" o:title=""/>
                                        </v:shape>
                                        <o:OLEObject Type="Embed" ProgID="Equation.DSMT4" ShapeID="_x0000_i2704" DrawAspect="Content" ObjectID="_1696591926" r:id="rId17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3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94055" y="1192083"/>
                                  <a:ext cx="767715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57F3926" w14:textId="77777777" w:rsidR="007C5E20" w:rsidRDefault="007C5E20" w:rsidP="007C5E20">
                                    <w:pPr>
                                      <w:spacing w:line="252" w:lineRule="auto"/>
                                      <w:rPr>
                                        <w:rFonts w:eastAsia="Times New Roman"/>
                                      </w:rPr>
                                    </w:pPr>
                                    <w:r w:rsidRPr="00CB734C">
                                      <w:rPr>
                                        <w:rFonts w:eastAsia="Times New Roman"/>
                                        <w:position w:val="-16"/>
                                      </w:rPr>
                                      <w:object w:dxaOrig="920" w:dyaOrig="440" w14:anchorId="0D4259E4">
                                        <v:shape id="_x0000_i2705" type="#_x0000_t75" style="width:45.95pt;height:21.75pt" o:ole="">
                                          <v:imagedata r:id="rId180" o:title=""/>
                                        </v:shape>
                                        <o:OLEObject Type="Embed" ProgID="Equation.DSMT4" ShapeID="_x0000_i2705" DrawAspect="Content" ObjectID="_1696591927" r:id="rId18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4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14135" y="1194049"/>
                                  <a:ext cx="894715" cy="327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63AAE97" w14:textId="77777777" w:rsidR="007C5E20" w:rsidRDefault="007C5E20" w:rsidP="007C5E20">
                                    <w:pPr>
                                      <w:spacing w:line="252" w:lineRule="auto"/>
                                      <w:rPr>
                                        <w:rFonts w:eastAsia="Times New Roman"/>
                                      </w:rPr>
                                    </w:pPr>
                                    <w:r w:rsidRPr="00CB734C">
                                      <w:rPr>
                                        <w:rFonts w:eastAsia="Times New Roman"/>
                                        <w:position w:val="-16"/>
                                      </w:rPr>
                                      <w:object w:dxaOrig="1120" w:dyaOrig="440" w14:anchorId="3CC03EEC">
                                        <v:shape id="_x0000_i2706" type="#_x0000_t75" style="width:55.9pt;height:21.75pt" o:ole="">
                                          <v:imagedata r:id="rId182" o:title=""/>
                                        </v:shape>
                                        <o:OLEObject Type="Embed" ProgID="Equation.DSMT4" ShapeID="_x0000_i2706" DrawAspect="Content" ObjectID="_1696591928" r:id="rId183"/>
                                      </w:object>
                                    </w:r>
                                    <w:r>
                                      <w:rPr>
                                        <w:rFonts w:eastAsia="Times New Roman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38704" y="1503723"/>
                                  <a:ext cx="755015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0933228" w14:textId="77777777" w:rsidR="007C5E20" w:rsidRDefault="007C5E20" w:rsidP="007C5E20">
                                    <w:r w:rsidRPr="003D1AE8">
                                      <w:rPr>
                                        <w:position w:val="-14"/>
                                      </w:rPr>
                                      <w:object w:dxaOrig="900" w:dyaOrig="400" w14:anchorId="04489BF1">
                                        <v:shape id="_x0000_i2707" type="#_x0000_t75" style="width:45.15pt;height:19.9pt" o:ole="">
                                          <v:imagedata r:id="rId184" o:title=""/>
                                        </v:shape>
                                        <o:OLEObject Type="Embed" ProgID="Equation.DSMT4" ShapeID="_x0000_i2707" DrawAspect="Content" ObjectID="_1696591929" r:id="rId18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7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6162" y="1507263"/>
                                  <a:ext cx="869315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EC6F6EA" w14:textId="77777777" w:rsidR="007C5E20" w:rsidRDefault="007C5E20" w:rsidP="007C5E20">
                                    <w:r w:rsidRPr="003D1AE8">
                                      <w:rPr>
                                        <w:position w:val="-14"/>
                                      </w:rPr>
                                      <w:object w:dxaOrig="1080" w:dyaOrig="400" w14:anchorId="59F81EEB">
                                        <v:shape id="_x0000_i2708" type="#_x0000_t75" style="width:54pt;height:19.9pt" o:ole="">
                                          <v:imagedata r:id="rId186" o:title=""/>
                                        </v:shape>
                                        <o:OLEObject Type="Embed" ProgID="Equation.DSMT4" ShapeID="_x0000_i2708" DrawAspect="Content" ObjectID="_1696591930" r:id="rId18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8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57343" y="1509447"/>
                                  <a:ext cx="328930" cy="3257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1FB24CE" w14:textId="77777777" w:rsidR="007C5E20" w:rsidRPr="00F76221" w:rsidRDefault="007C5E20" w:rsidP="007C5E20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 w:rsidRPr="00F76221">
                                      <w:rPr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9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12963" y="1510982"/>
                                  <a:ext cx="286385" cy="327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ABFDCB6" w14:textId="77777777" w:rsidR="007C5E20" w:rsidRDefault="007C5E20" w:rsidP="007C5E20">
                                    <w:pPr>
                                      <w:spacing w:line="256" w:lineRule="auto"/>
                                      <w:rPr>
                                        <w:rFonts w:eastAsia="SimSun"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eastAsia="SimSun"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4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69784" y="29611"/>
                                  <a:ext cx="286385" cy="327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D82FED9" w14:textId="77777777" w:rsidR="007C5E20" w:rsidRDefault="007C5E20" w:rsidP="007C5E20">
                                    <w:pPr>
                                      <w:spacing w:line="256" w:lineRule="auto"/>
                                      <w:rPr>
                                        <w:rFonts w:eastAsia="SimSun"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eastAsia="SimSun"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8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23965" y="449333"/>
                                  <a:ext cx="728980" cy="327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4356E60" w14:textId="77777777" w:rsidR="007C5E20" w:rsidRPr="00B06FB4" w:rsidRDefault="007C5E20" w:rsidP="007C5E20">
                                    <w:pPr>
                                      <w:spacing w:line="256" w:lineRule="auto"/>
                                      <w:rPr>
                                        <w:rFonts w:eastAsia="SimSun"/>
                                      </w:rPr>
                                    </w:pPr>
                                    <w:r w:rsidRPr="00B06FB4">
                                      <w:rPr>
                                        <w:rFonts w:eastAsia="SimSun"/>
                                        <w:position w:val="-10"/>
                                      </w:rPr>
                                      <w:object w:dxaOrig="859" w:dyaOrig="320" w14:anchorId="45777E4F">
                                        <v:shape id="_x0000_i2709" type="#_x0000_t75" style="width:43pt;height:16.1pt" o:ole="">
                                          <v:imagedata r:id="rId188" o:title=""/>
                                        </v:shape>
                                        <o:OLEObject Type="Embed" ProgID="Equation.DSMT4" ShapeID="_x0000_i2709" DrawAspect="Content" ObjectID="_1696591931" r:id="rId18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0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986" y="475626"/>
                                  <a:ext cx="817880" cy="3263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B4D6B24" w14:textId="77777777" w:rsidR="007C5E20" w:rsidRDefault="007C5E20" w:rsidP="007C5E20">
                                    <w:r w:rsidRPr="00B06FB4">
                                      <w:rPr>
                                        <w:position w:val="-10"/>
                                      </w:rPr>
                                      <w:object w:dxaOrig="999" w:dyaOrig="320" w14:anchorId="60D80BE6">
                                        <v:shape id="_x0000_i2710" type="#_x0000_t75" style="width:49.95pt;height:16.1pt" o:ole="">
                                          <v:imagedata r:id="rId190" o:title=""/>
                                        </v:shape>
                                        <o:OLEObject Type="Embed" ProgID="Equation.DSMT4" ShapeID="_x0000_i2710" DrawAspect="Content" ObjectID="_1696591932" r:id="rId19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5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2141" y="2368664"/>
                                  <a:ext cx="526415" cy="3263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66FE824" w14:textId="77777777" w:rsidR="007C5E20" w:rsidRDefault="007C5E20" w:rsidP="007C5E20">
                                    <w:r w:rsidRPr="008C4615">
                                      <w:rPr>
                                        <w:position w:val="-6"/>
                                      </w:rPr>
                                      <w:object w:dxaOrig="540" w:dyaOrig="279" w14:anchorId="44143632">
                                        <v:shape id="_x0000_i2711" type="#_x0000_t75" style="width:27.15pt;height:13.95pt" o:ole="">
                                          <v:imagedata r:id="rId192" o:title=""/>
                                        </v:shape>
                                        <o:OLEObject Type="Embed" ProgID="Equation.DSMT4" ShapeID="_x0000_i2711" DrawAspect="Content" ObjectID="_1696591933" r:id="rId19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8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7643" y="2373769"/>
                                  <a:ext cx="615315" cy="3257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B37EAE3" w14:textId="77777777" w:rsidR="007C5E20" w:rsidRDefault="007C5E20" w:rsidP="007C5E20">
                                    <w:r w:rsidRPr="008C4615">
                                      <w:rPr>
                                        <w:position w:val="-6"/>
                                      </w:rPr>
                                      <w:object w:dxaOrig="680" w:dyaOrig="279" w14:anchorId="1E298DF6">
                                        <v:shape id="_x0000_i2712" type="#_x0000_t75" style="width:34.1pt;height:13.95pt" o:ole="">
                                          <v:imagedata r:id="rId194" o:title=""/>
                                        </v:shape>
                                        <o:OLEObject Type="Embed" ProgID="Equation.DSMT4" ShapeID="_x0000_i2712" DrawAspect="Content" ObjectID="_1696591934" r:id="rId19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0DDD6FC" id="Canvas 37" o:spid="_x0000_s1041" editas="canvas" style="width:364.15pt;height:214.35pt;mso-position-horizontal-relative:char;mso-position-vertical-relative:line" coordsize="46247,272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">
                      <v:shape id="_x0000_s1042" type="#_x0000_t75" style="position:absolute;width:46247;height:27216;visibility:visible;mso-wrap-style:square" filled="t">
                        <v:fill o:detectmouseclick="t"/>
                        <v:path o:connecttype="none"/>
                      </v:shape>
                      <v:shape id="Picture 251" o:spid="_x0000_s1043" type="#_x0000_t75" style="position:absolute;left:21795;top:1498;width:21797;height:257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">
                        <v:imagedata r:id="rId196" o:title="" cropleft="29653f"/>
                      </v:shape>
                      <v:shape id="Picture 252" o:spid="_x0000_s1044" type="#_x0000_t75" style="position:absolute;top:1501;width:21793;height:25718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">
                        <v:imagedata r:id="rId196" o:title="" cropleft="29653f"/>
                      </v:shape>
                      <v:shape id="Straight Arrow Connector 38" o:spid="_x0000_s1045" type="#_x0000_t32" style="position:absolute;left:43525;top:15660;width:57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" strokecolor="black [3213]" strokeweight=".5pt">
                        <v:stroke startarrowwidth="narrow" startarrowlength="short" endarrow="block" endarrowwidth="narrow" endarrowlength="short" joinstyle="miter"/>
                      </v:shape>
                      <v:shape id="Straight Arrow Connector 254" o:spid="_x0000_s1046" type="#_x0000_t32" style="position:absolute;left:21510;top:1668;width:572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" strokecolor="black [3213]" strokeweight=".5pt">
                        <v:stroke startarrowwidth="narrow" startarrowlength="short" endarrow="block" endarrowwidth="narrow" endarrowlength="short" joinstyle="miter"/>
                      </v:shape>
                      <v:oval id="Oval 39" o:spid="_x0000_s1047" style="position:absolute;left:29209;top:7827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" fillcolor="black [3213]" strokecolor="black [3213]" strokeweight="1pt">
                        <v:stroke joinstyle="miter"/>
                      </v:oval>
                      <v:oval id="Oval 256" o:spid="_x0000_s1048" style="position:absolute;left:19313;top:14893;width:216;height:2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" fillcolor="black [3213]" strokecolor="black [3213]" strokeweight="1pt">
                        <v:stroke joinstyle="miter"/>
                      </v:oval>
                      <v:oval id="Oval 257" o:spid="_x0000_s1049" style="position:absolute;left:24048;top:14893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" fillcolor="black [3213]" strokecolor="black [3213]" strokeweight="1pt">
                        <v:stroke joinstyle="miter"/>
                      </v:oval>
                      <v:oval id="Oval 259" o:spid="_x0000_s1050" style="position:absolute;left:14182;top:7807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" fillcolor="black [3213]" strokecolor="black [3213]" strokeweight="1pt">
                        <v:stroke joinstyle="miter"/>
                      </v:oval>
                      <v:shape id="_x0000_s1051" type="#_x0000_t202" style="position:absolute;left:26819;top:3944;width:7290;height:3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" filled="f" stroked="f">
                        <v:textbox>
                          <w:txbxContent>
                            <w:p w14:paraId="0F222ED2" w14:textId="77777777" w:rsidR="007C5E20" w:rsidRDefault="007C5E20" w:rsidP="007C5E20">
                              <w:pPr>
                                <w:spacing w:line="252" w:lineRule="auto"/>
                                <w:rPr>
                                  <w:rFonts w:eastAsia="Times New Roman"/>
                                </w:rPr>
                              </w:pPr>
                              <w:r w:rsidRPr="00CE34E2">
                                <w:rPr>
                                  <w:rFonts w:eastAsia="Times New Roman"/>
                                  <w:position w:val="-14"/>
                                </w:rPr>
                                <w:object w:dxaOrig="859" w:dyaOrig="400" w14:anchorId="082F06BD">
                                  <v:shape id="_x0000_i2703" type="#_x0000_t75" style="width:42.7pt;height:20.15pt" o:ole="">
                                    <v:imagedata r:id="rId176" o:title=""/>
                                  </v:shape>
                                  <o:OLEObject Type="Embed" ProgID="Equation.DSMT4" ShapeID="_x0000_i2703" DrawAspect="Content" ObjectID="_1696591925" r:id="rId197"/>
                                </w:object>
                              </w:r>
                            </w:p>
                          </w:txbxContent>
                        </v:textbox>
                      </v:shape>
                      <v:shape id="_x0000_s1052" type="#_x0000_t202" style="position:absolute;left:8646;top:3875;width:8440;height:32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" filled="f" stroked="f">
                        <v:textbox>
                          <w:txbxContent>
                            <w:p w14:paraId="77C2F51D" w14:textId="77777777" w:rsidR="007C5E20" w:rsidRDefault="007C5E20" w:rsidP="007C5E20">
                              <w:pPr>
                                <w:spacing w:line="252" w:lineRule="auto"/>
                                <w:rPr>
                                  <w:rFonts w:eastAsia="Times New Roman"/>
                                </w:rPr>
                              </w:pPr>
                              <w:r w:rsidRPr="00CE34E2">
                                <w:rPr>
                                  <w:rFonts w:eastAsia="Times New Roman"/>
                                  <w:position w:val="-14"/>
                                </w:rPr>
                                <w:object w:dxaOrig="1040" w:dyaOrig="400" w14:anchorId="2D6ADD92">
                                  <v:shape id="_x0000_i2704" type="#_x0000_t75" style="width:52.1pt;height:20.15pt" o:ole="">
                                    <v:imagedata r:id="rId178" o:title=""/>
                                  </v:shape>
                                  <o:OLEObject Type="Embed" ProgID="Equation.DSMT4" ShapeID="_x0000_i2704" DrawAspect="Content" ObjectID="_1696591926" r:id="rId198"/>
                                </w:object>
                              </w:r>
                            </w:p>
                          </w:txbxContent>
                        </v:textbox>
                      </v:shape>
                      <v:shape id="_x0000_s1053" type="#_x0000_t202" style="position:absolute;left:22940;top:11920;width:7677;height:32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" filled="f" stroked="f">
                        <v:textbox>
                          <w:txbxContent>
                            <w:p w14:paraId="457F3926" w14:textId="77777777" w:rsidR="007C5E20" w:rsidRDefault="007C5E20" w:rsidP="007C5E20">
                              <w:pPr>
                                <w:spacing w:line="252" w:lineRule="auto"/>
                                <w:rPr>
                                  <w:rFonts w:eastAsia="Times New Roman"/>
                                </w:rPr>
                              </w:pPr>
                              <w:r w:rsidRPr="00CB734C">
                                <w:rPr>
                                  <w:rFonts w:eastAsia="Times New Roman"/>
                                  <w:position w:val="-16"/>
                                </w:rPr>
                                <w:object w:dxaOrig="920" w:dyaOrig="440" w14:anchorId="0D4259E4">
                                  <v:shape id="_x0000_i2705" type="#_x0000_t75" style="width:45.95pt;height:21.75pt" o:ole="">
                                    <v:imagedata r:id="rId180" o:title=""/>
                                  </v:shape>
                                  <o:OLEObject Type="Embed" ProgID="Equation.DSMT4" ShapeID="_x0000_i2705" DrawAspect="Content" ObjectID="_1696591927" r:id="rId199"/>
                                </w:object>
                              </w:r>
                            </w:p>
                          </w:txbxContent>
                        </v:textbox>
                      </v:shape>
                      <v:shape id="_x0000_s1054" type="#_x0000_t202" style="position:absolute;left:12141;top:11940;width:8947;height:3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" filled="f" stroked="f">
                        <v:textbox>
                          <w:txbxContent>
                            <w:p w14:paraId="363AAE97" w14:textId="77777777" w:rsidR="007C5E20" w:rsidRDefault="007C5E20" w:rsidP="007C5E20">
                              <w:pPr>
                                <w:spacing w:line="252" w:lineRule="auto"/>
                                <w:rPr>
                                  <w:rFonts w:eastAsia="Times New Roman"/>
                                </w:rPr>
                              </w:pPr>
                              <w:r w:rsidRPr="00CB734C">
                                <w:rPr>
                                  <w:rFonts w:eastAsia="Times New Roman"/>
                                  <w:position w:val="-16"/>
                                </w:rPr>
                                <w:object w:dxaOrig="1120" w:dyaOrig="440" w14:anchorId="3CC03EEC">
                                  <v:shape id="_x0000_i2706" type="#_x0000_t75" style="width:55.9pt;height:21.75pt" o:ole="">
                                    <v:imagedata r:id="rId182" o:title=""/>
                                  </v:shape>
                                  <o:OLEObject Type="Embed" ProgID="Equation.DSMT4" ShapeID="_x0000_i2706" DrawAspect="Content" ObjectID="_1696591928" r:id="rId200"/>
                                </w:object>
                              </w:r>
                              <w:r>
                                <w:rPr>
                                  <w:rFonts w:eastAsia="Times New Roman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_x0000_s1055" type="#_x0000_t202" style="position:absolute;left:24387;top:15037;width:7550;height:3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" filled="f" stroked="f">
                        <v:textbox>
                          <w:txbxContent>
                            <w:p w14:paraId="70933228" w14:textId="77777777" w:rsidR="007C5E20" w:rsidRDefault="007C5E20" w:rsidP="007C5E20">
                              <w:r w:rsidRPr="003D1AE8">
                                <w:rPr>
                                  <w:position w:val="-14"/>
                                </w:rPr>
                                <w:object w:dxaOrig="900" w:dyaOrig="400" w14:anchorId="04489BF1">
                                  <v:shape id="_x0000_i2707" type="#_x0000_t75" style="width:45.15pt;height:19.9pt" o:ole="">
                                    <v:imagedata r:id="rId184" o:title=""/>
                                  </v:shape>
                                  <o:OLEObject Type="Embed" ProgID="Equation.DSMT4" ShapeID="_x0000_i2707" DrawAspect="Content" ObjectID="_1696591929" r:id="rId201"/>
                                </w:object>
                              </w:r>
                            </w:p>
                          </w:txbxContent>
                        </v:textbox>
                      </v:shape>
                      <v:shape id="_x0000_s1056" type="#_x0000_t202" style="position:absolute;left:10261;top:15072;width:8693;height:32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" filled="f" stroked="f">
                        <v:textbox>
                          <w:txbxContent>
                            <w:p w14:paraId="1EC6F6EA" w14:textId="77777777" w:rsidR="007C5E20" w:rsidRDefault="007C5E20" w:rsidP="007C5E20">
                              <w:r w:rsidRPr="003D1AE8">
                                <w:rPr>
                                  <w:position w:val="-14"/>
                                </w:rPr>
                                <w:object w:dxaOrig="1080" w:dyaOrig="400" w14:anchorId="59F81EEB">
                                  <v:shape id="_x0000_i2708" type="#_x0000_t75" style="width:54pt;height:19.9pt" o:ole="">
                                    <v:imagedata r:id="rId186" o:title=""/>
                                  </v:shape>
                                  <o:OLEObject Type="Embed" ProgID="Equation.DSMT4" ShapeID="_x0000_i2708" DrawAspect="Content" ObjectID="_1696591930" r:id="rId202"/>
                                </w:object>
                              </w:r>
                            </w:p>
                          </w:txbxContent>
                        </v:textbox>
                      </v:shape>
                      <v:shape id="_x0000_s1057" type="#_x0000_t202" style="position:absolute;left:19573;top:15094;width:3289;height:32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" filled="f" stroked="f">
                        <v:textbox>
                          <w:txbxContent>
                            <w:p w14:paraId="51FB24CE" w14:textId="77777777" w:rsidR="007C5E20" w:rsidRPr="00F76221" w:rsidRDefault="007C5E20" w:rsidP="007C5E2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F76221">
                                <w:rPr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_x0000_s1058" type="#_x0000_t202" style="position:absolute;left:42129;top:15109;width:2864;height:32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" filled="f" stroked="f">
                        <v:textbox>
                          <w:txbxContent>
                            <w:p w14:paraId="2ABFDCB6" w14:textId="77777777" w:rsidR="007C5E20" w:rsidRDefault="007C5E20" w:rsidP="007C5E20">
                              <w:pPr>
                                <w:spacing w:line="256" w:lineRule="auto"/>
                                <w:rPr>
                                  <w:rFonts w:eastAsia="SimSu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eastAsia="SimSun"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_x0000_s1059" type="#_x0000_t202" style="position:absolute;left:19697;top:296;width:2864;height:3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" filled="f" stroked="f">
                        <v:textbox>
                          <w:txbxContent>
                            <w:p w14:paraId="1D82FED9" w14:textId="77777777" w:rsidR="007C5E20" w:rsidRDefault="007C5E20" w:rsidP="007C5E20">
                              <w:pPr>
                                <w:spacing w:line="256" w:lineRule="auto"/>
                                <w:rPr>
                                  <w:rFonts w:eastAsia="SimSu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eastAsia="SimSun"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_x0000_s1060" type="#_x0000_t202" style="position:absolute;left:35239;top:4493;width:7290;height:3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" filled="f" stroked="f">
                        <v:textbox>
                          <w:txbxContent>
                            <w:p w14:paraId="14356E60" w14:textId="77777777" w:rsidR="007C5E20" w:rsidRPr="00B06FB4" w:rsidRDefault="007C5E20" w:rsidP="007C5E20">
                              <w:pPr>
                                <w:spacing w:line="256" w:lineRule="auto"/>
                                <w:rPr>
                                  <w:rFonts w:eastAsia="SimSun"/>
                                </w:rPr>
                              </w:pPr>
                              <w:r w:rsidRPr="00B06FB4">
                                <w:rPr>
                                  <w:rFonts w:eastAsia="SimSun"/>
                                  <w:position w:val="-10"/>
                                </w:rPr>
                                <w:object w:dxaOrig="859" w:dyaOrig="320" w14:anchorId="45777E4F">
                                  <v:shape id="_x0000_i2709" type="#_x0000_t75" style="width:43pt;height:16.1pt" o:ole="">
                                    <v:imagedata r:id="rId188" o:title=""/>
                                  </v:shape>
                                  <o:OLEObject Type="Embed" ProgID="Equation.DSMT4" ShapeID="_x0000_i2709" DrawAspect="Content" ObjectID="_1696591931" r:id="rId203"/>
                                </w:object>
                              </w:r>
                            </w:p>
                          </w:txbxContent>
                        </v:textbox>
                      </v:shape>
                      <v:shape id="_x0000_s1061" type="#_x0000_t202" style="position:absolute;left:209;top:4756;width:8179;height:3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" filled="f" stroked="f">
                        <v:textbox>
                          <w:txbxContent>
                            <w:p w14:paraId="5B4D6B24" w14:textId="77777777" w:rsidR="007C5E20" w:rsidRDefault="007C5E20" w:rsidP="007C5E20">
                              <w:r w:rsidRPr="00B06FB4">
                                <w:rPr>
                                  <w:position w:val="-10"/>
                                </w:rPr>
                                <w:object w:dxaOrig="999" w:dyaOrig="320" w14:anchorId="60D80BE6">
                                  <v:shape id="_x0000_i2710" type="#_x0000_t75" style="width:49.95pt;height:16.1pt" o:ole="">
                                    <v:imagedata r:id="rId190" o:title=""/>
                                  </v:shape>
                                  <o:OLEObject Type="Embed" ProgID="Equation.DSMT4" ShapeID="_x0000_i2710" DrawAspect="Content" ObjectID="_1696591932" r:id="rId204"/>
                                </w:object>
                              </w:r>
                            </w:p>
                          </w:txbxContent>
                        </v:textbox>
                      </v:shape>
                      <v:shape id="_x0000_s1062" type="#_x0000_t202" style="position:absolute;left:25521;top:23686;width:5264;height:3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" filled="f" stroked="f">
                        <v:textbox>
                          <w:txbxContent>
                            <w:p w14:paraId="566FE824" w14:textId="77777777" w:rsidR="007C5E20" w:rsidRDefault="007C5E20" w:rsidP="007C5E20">
                              <w:r w:rsidRPr="008C4615">
                                <w:rPr>
                                  <w:position w:val="-6"/>
                                </w:rPr>
                                <w:object w:dxaOrig="540" w:dyaOrig="279" w14:anchorId="44143632">
                                  <v:shape id="_x0000_i2711" type="#_x0000_t75" style="width:27.15pt;height:13.95pt" o:ole="">
                                    <v:imagedata r:id="rId192" o:title=""/>
                                  </v:shape>
                                  <o:OLEObject Type="Embed" ProgID="Equation.DSMT4" ShapeID="_x0000_i2711" DrawAspect="Content" ObjectID="_1696591933" r:id="rId205"/>
                                </w:object>
                              </w:r>
                            </w:p>
                          </w:txbxContent>
                        </v:textbox>
                      </v:shape>
                      <v:shape id="_x0000_s1063" type="#_x0000_t202" style="position:absolute;left:11876;top:23737;width:6153;height:32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" filled="f" stroked="f">
                        <v:textbox>
                          <w:txbxContent>
                            <w:p w14:paraId="3B37EAE3" w14:textId="77777777" w:rsidR="007C5E20" w:rsidRDefault="007C5E20" w:rsidP="007C5E20">
                              <w:r w:rsidRPr="008C4615">
                                <w:rPr>
                                  <w:position w:val="-6"/>
                                </w:rPr>
                                <w:object w:dxaOrig="680" w:dyaOrig="279" w14:anchorId="1E298DF6">
                                  <v:shape id="_x0000_i2712" type="#_x0000_t75" style="width:34.1pt;height:13.95pt" o:ole="">
                                    <v:imagedata r:id="rId194" o:title=""/>
                                  </v:shape>
                                  <o:OLEObject Type="Embed" ProgID="Equation.DSMT4" ShapeID="_x0000_i2712" DrawAspect="Content" ObjectID="_1696591934" r:id="rId206"/>
                                </w:objec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7C5E20" w14:paraId="3AE1F447" w14:textId="77777777" w:rsidTr="007C5E20"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E25B03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(b) </w:t>
            </w:r>
          </w:p>
          <w:p w14:paraId="12CA7602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4]</w:t>
            </w:r>
          </w:p>
          <w:p w14:paraId="7C1DDE33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</w:p>
        </w:tc>
        <w:tc>
          <w:tcPr>
            <w:tcW w:w="8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E24291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  <w:r>
              <w:rPr>
                <w:rFonts w:eastAsia="Times New Roman"/>
                <w:noProof/>
                <w:lang w:val="en-SG"/>
              </w:rPr>
              <mc:AlternateContent>
                <mc:Choice Requires="wpg">
                  <w:drawing>
                    <wp:anchor distT="0" distB="0" distL="114300" distR="114300" simplePos="0" relativeHeight="251875328" behindDoc="0" locked="0" layoutInCell="1" allowOverlap="1" wp14:anchorId="6F0615FD" wp14:editId="5786760E">
                      <wp:simplePos x="0" y="0"/>
                      <wp:positionH relativeFrom="column">
                        <wp:posOffset>603885</wp:posOffset>
                      </wp:positionH>
                      <wp:positionV relativeFrom="paragraph">
                        <wp:posOffset>85090</wp:posOffset>
                      </wp:positionV>
                      <wp:extent cx="3267075" cy="3047811"/>
                      <wp:effectExtent l="0" t="0" r="0" b="635"/>
                      <wp:wrapNone/>
                      <wp:docPr id="218" name="Group 2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7075" cy="3047811"/>
                                <a:chOff x="22143" y="0"/>
                                <a:chExt cx="3267075" cy="3047811"/>
                              </a:xfrm>
                            </wpg:grpSpPr>
                            <wpg:grpSp>
                              <wpg:cNvPr id="219" name="Group 219"/>
                              <wpg:cNvGrpSpPr/>
                              <wpg:grpSpPr>
                                <a:xfrm>
                                  <a:off x="22143" y="0"/>
                                  <a:ext cx="3267075" cy="3047811"/>
                                  <a:chOff x="121891" y="-517579"/>
                                  <a:chExt cx="3786180" cy="3087963"/>
                                </a:xfrm>
                              </wpg:grpSpPr>
                              <wps:wsp>
                                <wps:cNvPr id="220" name="Text Box 3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55479" y="1123148"/>
                                    <a:ext cx="381194" cy="25026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B3ADC1B" w14:textId="77777777" w:rsidR="007C5E20" w:rsidRPr="00446FE1" w:rsidRDefault="007C5E20" w:rsidP="007C5E20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 w:rsidRPr="00446FE1">
                                        <w:rPr>
                                          <w:i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21" name="Group 221"/>
                                <wpg:cNvGrpSpPr/>
                                <wpg:grpSpPr>
                                  <a:xfrm>
                                    <a:off x="121891" y="-517579"/>
                                    <a:ext cx="3786180" cy="3087963"/>
                                    <a:chOff x="121891" y="-517579"/>
                                    <a:chExt cx="3786180" cy="3087963"/>
                                  </a:xfrm>
                                </wpg:grpSpPr>
                                <wps:wsp>
                                  <wps:cNvPr id="222" name="Straight Arrow Connector 222"/>
                                  <wps:cNvCnPr/>
                                  <wps:spPr>
                                    <a:xfrm flipV="1">
                                      <a:off x="1721769" y="-266010"/>
                                      <a:ext cx="0" cy="2475211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223" name="Group 223"/>
                                  <wpg:cNvGrpSpPr/>
                                  <wpg:grpSpPr>
                                    <a:xfrm>
                                      <a:off x="121891" y="-517579"/>
                                      <a:ext cx="3786180" cy="3087963"/>
                                      <a:chOff x="121891" y="-517579"/>
                                      <a:chExt cx="3786180" cy="3087963"/>
                                    </a:xfrm>
                                  </wpg:grpSpPr>
                                  <wps:wsp>
                                    <wps:cNvPr id="3328" name="Straight Arrow Connector 3328"/>
                                    <wps:cNvCnPr/>
                                    <wps:spPr>
                                      <a:xfrm flipV="1">
                                        <a:off x="332164" y="1180879"/>
                                        <a:ext cx="3289200" cy="7099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329" name="Text Box 35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749784" y="-517579"/>
                                        <a:ext cx="331889" cy="25155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C1AE940" w14:textId="77777777" w:rsidR="007C5E20" w:rsidRPr="00446FE1" w:rsidRDefault="007C5E20" w:rsidP="007C5E20">
                                          <w:pPr>
                                            <w:rPr>
                                              <w:i/>
                                            </w:rPr>
                                          </w:pPr>
                                          <w:r w:rsidRPr="00446FE1">
                                            <w:rPr>
                                              <w:i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30" name="Text Box 35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182" y="1036105"/>
                                        <a:ext cx="331889" cy="2509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F731664" w14:textId="77777777" w:rsidR="007C5E20" w:rsidRPr="00446FE1" w:rsidRDefault="007C5E20" w:rsidP="007C5E20">
                                          <w:pPr>
                                            <w:rPr>
                                              <w:i/>
                                            </w:rPr>
                                          </w:pPr>
                                          <w:r w:rsidRPr="00446FE1">
                                            <w:rPr>
                                              <w:i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31" name="Text Box 35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964496" y="2235834"/>
                                        <a:ext cx="710139" cy="3345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5C2877F" w14:textId="77777777" w:rsidR="007C5E20" w:rsidRPr="005638F6" w:rsidRDefault="007C5E20" w:rsidP="007C5E20">
                                          <w:r w:rsidRPr="00446FE1">
                                            <w:rPr>
                                              <w:rFonts w:eastAsia="Times New Roman"/>
                                              <w:position w:val="-6"/>
                                              <w:lang w:eastAsia="en-US"/>
                                            </w:rPr>
                                            <w:object w:dxaOrig="520" w:dyaOrig="260" w14:anchorId="3D2EC183">
                                              <v:shape id="_x0000_i2713" type="#_x0000_t75" style="width:34.5pt;height:15pt" o:ole="">
                                                <v:imagedata r:id="rId207" o:title=""/>
                                              </v:shape>
                                              <o:OLEObject Type="Embed" ProgID="Equation.DSMT4" ShapeID="_x0000_i2713" DrawAspect="Content" ObjectID="_1696591935" r:id="rId208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32" name="Text Box 35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87387" y="2209270"/>
                                        <a:ext cx="775634" cy="3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C0FF5F3" w14:textId="77777777" w:rsidR="007C5E20" w:rsidRPr="005638F6" w:rsidRDefault="007C5E20" w:rsidP="007C5E20">
                                          <w:r w:rsidRPr="00446FE1">
                                            <w:rPr>
                                              <w:rFonts w:eastAsia="Times New Roman"/>
                                              <w:position w:val="-6"/>
                                              <w:lang w:eastAsia="en-US"/>
                                            </w:rPr>
                                            <w:object w:dxaOrig="620" w:dyaOrig="260" w14:anchorId="52D4E2DC">
                                              <v:shape id="_x0000_i2714" type="#_x0000_t75" style="width:37.5pt;height:15pt" o:ole="">
                                                <v:imagedata r:id="rId209" o:title=""/>
                                              </v:shape>
                                              <o:OLEObject Type="Embed" ProgID="Equation.DSMT4" ShapeID="_x0000_i2714" DrawAspect="Content" ObjectID="_1696591936" r:id="rId21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36" name="Text Box 35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21891" y="934321"/>
                                        <a:ext cx="710139" cy="3345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A48E11D" w14:textId="77777777" w:rsidR="007C5E20" w:rsidRPr="005638F6" w:rsidRDefault="007C5E20" w:rsidP="007C5E20">
                                          <w:r w:rsidRPr="00A11FD9">
                                            <w:rPr>
                                              <w:rFonts w:eastAsia="Times New Roman"/>
                                              <w:position w:val="-10"/>
                                              <w:lang w:eastAsia="en-US"/>
                                            </w:rPr>
                                            <w:object w:dxaOrig="520" w:dyaOrig="300" w14:anchorId="1B5B57ED">
                                              <v:shape id="_x0000_i2715" type="#_x0000_t75" style="width:34.5pt;height:19.5pt" o:ole="">
                                                <v:imagedata r:id="rId211" o:title=""/>
                                              </v:shape>
                                              <o:OLEObject Type="Embed" ProgID="Equation.DSMT4" ShapeID="_x0000_i2715" DrawAspect="Content" ObjectID="_1696591937" r:id="rId212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37" name="Text Box 35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70705" y="1148797"/>
                                        <a:ext cx="300981" cy="3345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8F0C9FB" w14:textId="77777777" w:rsidR="007C5E20" w:rsidRPr="005638F6" w:rsidRDefault="007C5E20" w:rsidP="007C5E20">
                                          <w:r>
                                            <w:t>3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38" name="Text Box 35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86647" y="923383"/>
                                        <a:ext cx="484219" cy="3345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119F7E2" w14:textId="77777777" w:rsidR="007C5E20" w:rsidRPr="005638F6" w:rsidRDefault="007C5E20" w:rsidP="007C5E20">
                                          <w:r w:rsidRPr="00A11FD9">
                                            <w:rPr>
                                              <w:rFonts w:eastAsia="Times New Roman"/>
                                              <w:position w:val="-4"/>
                                              <w:lang w:eastAsia="en-US"/>
                                            </w:rPr>
                                            <w:object w:dxaOrig="300" w:dyaOrig="240" w14:anchorId="4881A815">
                                              <v:shape id="_x0000_i2716" type="#_x0000_t75" style="width:19.5pt;height:13.5pt" o:ole="">
                                                <v:imagedata r:id="rId213" o:title=""/>
                                              </v:shape>
                                              <o:OLEObject Type="Embed" ProgID="Equation.DSMT4" ShapeID="_x0000_i2716" DrawAspect="Content" ObjectID="_1696591938" r:id="rId214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339" name="Straight Arrow Connector 3339"/>
                                  <wps:cNvCnPr/>
                                  <wps:spPr>
                                    <a:xfrm flipV="1">
                                      <a:off x="1441816" y="-414131"/>
                                      <a:ext cx="0" cy="2607983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prstDash val="dash"/>
                                      <a:tailEnd type="non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340" name="Straight Arrow Connector 3340"/>
                                  <wps:cNvCnPr/>
                                  <wps:spPr>
                                    <a:xfrm flipV="1">
                                      <a:off x="2184606" y="-414131"/>
                                      <a:ext cx="0" cy="2674663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prstDash val="dash"/>
                                      <a:tailEnd type="non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341" name="Text Box 3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55480" y="430549"/>
                                    <a:ext cx="955192" cy="49281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C19F8D5" w14:textId="77777777" w:rsidR="007C5E20" w:rsidRPr="00A11FD9" w:rsidRDefault="007C5E20" w:rsidP="007C5E20">
                                      <w:r w:rsidRPr="002C77F2">
                                        <w:rPr>
                                          <w:position w:val="-28"/>
                                        </w:rPr>
                                        <w:object w:dxaOrig="999" w:dyaOrig="680" w14:anchorId="4C47732A">
                                          <v:shape id="_x0000_i2717" type="#_x0000_t75" style="width:51pt;height:34.5pt" o:ole="">
                                            <v:imagedata r:id="rId215" o:title=""/>
                                          </v:shape>
                                          <o:OLEObject Type="Embed" ProgID="Equation.DSMT4" ShapeID="_x0000_i2717" DrawAspect="Content" ObjectID="_1696591939" r:id="rId216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342" name="Freeform 3342"/>
                              <wps:cNvSpPr/>
                              <wps:spPr>
                                <a:xfrm flipH="1">
                                  <a:off x="1192291" y="138989"/>
                                  <a:ext cx="569694" cy="857961"/>
                                </a:xfrm>
                                <a:custGeom>
                                  <a:avLst/>
                                  <a:gdLst>
                                    <a:gd name="connsiteX0" fmla="*/ 0 w 651052"/>
                                    <a:gd name="connsiteY0" fmla="*/ 65837 h 1441223"/>
                                    <a:gd name="connsiteX1" fmla="*/ 373075 w 651052"/>
                                    <a:gd name="connsiteY1" fmla="*/ 1441095 h 1441223"/>
                                    <a:gd name="connsiteX2" fmla="*/ 651052 w 651052"/>
                                    <a:gd name="connsiteY2" fmla="*/ 0 h 1441223"/>
                                    <a:gd name="connsiteX0" fmla="*/ 0 w 651052"/>
                                    <a:gd name="connsiteY0" fmla="*/ 65837 h 1331488"/>
                                    <a:gd name="connsiteX1" fmla="*/ 431613 w 651052"/>
                                    <a:gd name="connsiteY1" fmla="*/ 1331336 h 1331488"/>
                                    <a:gd name="connsiteX2" fmla="*/ 651052 w 651052"/>
                                    <a:gd name="connsiteY2" fmla="*/ 0 h 1331488"/>
                                    <a:gd name="connsiteX0" fmla="*/ 0 w 651052"/>
                                    <a:gd name="connsiteY0" fmla="*/ 65837 h 1362652"/>
                                    <a:gd name="connsiteX1" fmla="*/ 109758 w 651052"/>
                                    <a:gd name="connsiteY1" fmla="*/ 870854 h 1362652"/>
                                    <a:gd name="connsiteX2" fmla="*/ 431613 w 651052"/>
                                    <a:gd name="connsiteY2" fmla="*/ 1331336 h 1362652"/>
                                    <a:gd name="connsiteX3" fmla="*/ 651052 w 651052"/>
                                    <a:gd name="connsiteY3" fmla="*/ 0 h 1362652"/>
                                    <a:gd name="connsiteX0" fmla="*/ 0 w 651052"/>
                                    <a:gd name="connsiteY0" fmla="*/ 65837 h 1362652"/>
                                    <a:gd name="connsiteX1" fmla="*/ 109758 w 651052"/>
                                    <a:gd name="connsiteY1" fmla="*/ 870854 h 1362652"/>
                                    <a:gd name="connsiteX2" fmla="*/ 431613 w 651052"/>
                                    <a:gd name="connsiteY2" fmla="*/ 1331336 h 1362652"/>
                                    <a:gd name="connsiteX3" fmla="*/ 651052 w 651052"/>
                                    <a:gd name="connsiteY3" fmla="*/ 0 h 1362652"/>
                                    <a:gd name="connsiteX0" fmla="*/ 0 w 651052"/>
                                    <a:gd name="connsiteY0" fmla="*/ 65837 h 1363074"/>
                                    <a:gd name="connsiteX1" fmla="*/ 109758 w 651052"/>
                                    <a:gd name="connsiteY1" fmla="*/ 870854 h 1363074"/>
                                    <a:gd name="connsiteX2" fmla="*/ 431613 w 651052"/>
                                    <a:gd name="connsiteY2" fmla="*/ 1331336 h 1363074"/>
                                    <a:gd name="connsiteX3" fmla="*/ 651052 w 651052"/>
                                    <a:gd name="connsiteY3" fmla="*/ 0 h 1363074"/>
                                    <a:gd name="connsiteX0" fmla="*/ 0 w 651052"/>
                                    <a:gd name="connsiteY0" fmla="*/ 65837 h 1392961"/>
                                    <a:gd name="connsiteX1" fmla="*/ 109758 w 651052"/>
                                    <a:gd name="connsiteY1" fmla="*/ 870854 h 1392961"/>
                                    <a:gd name="connsiteX2" fmla="*/ 475517 w 651052"/>
                                    <a:gd name="connsiteY2" fmla="*/ 1363074 h 1392961"/>
                                    <a:gd name="connsiteX3" fmla="*/ 651052 w 651052"/>
                                    <a:gd name="connsiteY3" fmla="*/ 0 h 1392961"/>
                                    <a:gd name="connsiteX0" fmla="*/ 0 w 651052"/>
                                    <a:gd name="connsiteY0" fmla="*/ 65837 h 1404088"/>
                                    <a:gd name="connsiteX1" fmla="*/ 109758 w 651052"/>
                                    <a:gd name="connsiteY1" fmla="*/ 870854 h 1404088"/>
                                    <a:gd name="connsiteX2" fmla="*/ 475517 w 651052"/>
                                    <a:gd name="connsiteY2" fmla="*/ 1363074 h 1404088"/>
                                    <a:gd name="connsiteX3" fmla="*/ 651052 w 651052"/>
                                    <a:gd name="connsiteY3" fmla="*/ 0 h 1404088"/>
                                    <a:gd name="connsiteX0" fmla="*/ 0 w 651052"/>
                                    <a:gd name="connsiteY0" fmla="*/ 65837 h 1396834"/>
                                    <a:gd name="connsiteX1" fmla="*/ 58538 w 651052"/>
                                    <a:gd name="connsiteY1" fmla="*/ 904942 h 1396834"/>
                                    <a:gd name="connsiteX2" fmla="*/ 475517 w 651052"/>
                                    <a:gd name="connsiteY2" fmla="*/ 1363074 h 1396834"/>
                                    <a:gd name="connsiteX3" fmla="*/ 651052 w 651052"/>
                                    <a:gd name="connsiteY3" fmla="*/ 0 h 1396834"/>
                                    <a:gd name="connsiteX0" fmla="*/ 0 w 651052"/>
                                    <a:gd name="connsiteY0" fmla="*/ 65837 h 1396834"/>
                                    <a:gd name="connsiteX1" fmla="*/ 58538 w 651052"/>
                                    <a:gd name="connsiteY1" fmla="*/ 904942 h 1396834"/>
                                    <a:gd name="connsiteX2" fmla="*/ 475517 w 651052"/>
                                    <a:gd name="connsiteY2" fmla="*/ 1363074 h 1396834"/>
                                    <a:gd name="connsiteX3" fmla="*/ 651052 w 651052"/>
                                    <a:gd name="connsiteY3" fmla="*/ 0 h 1396834"/>
                                    <a:gd name="connsiteX0" fmla="*/ 0 w 651052"/>
                                    <a:gd name="connsiteY0" fmla="*/ 65837 h 1363160"/>
                                    <a:gd name="connsiteX1" fmla="*/ 475517 w 651052"/>
                                    <a:gd name="connsiteY1" fmla="*/ 1363074 h 1363160"/>
                                    <a:gd name="connsiteX2" fmla="*/ 651052 w 651052"/>
                                    <a:gd name="connsiteY2" fmla="*/ 0 h 1363160"/>
                                    <a:gd name="connsiteX0" fmla="*/ 0 w 651052"/>
                                    <a:gd name="connsiteY0" fmla="*/ 65837 h 1495054"/>
                                    <a:gd name="connsiteX1" fmla="*/ 51221 w 651052"/>
                                    <a:gd name="connsiteY1" fmla="*/ 1295143 h 1495054"/>
                                    <a:gd name="connsiteX2" fmla="*/ 475517 w 651052"/>
                                    <a:gd name="connsiteY2" fmla="*/ 1363074 h 1495054"/>
                                    <a:gd name="connsiteX3" fmla="*/ 651052 w 651052"/>
                                    <a:gd name="connsiteY3" fmla="*/ 0 h 1495054"/>
                                    <a:gd name="connsiteX0" fmla="*/ 0 w 716907"/>
                                    <a:gd name="connsiteY0" fmla="*/ 14705 h 1495054"/>
                                    <a:gd name="connsiteX1" fmla="*/ 117076 w 716907"/>
                                    <a:gd name="connsiteY1" fmla="*/ 1295143 h 1495054"/>
                                    <a:gd name="connsiteX2" fmla="*/ 541372 w 716907"/>
                                    <a:gd name="connsiteY2" fmla="*/ 1363074 h 1495054"/>
                                    <a:gd name="connsiteX3" fmla="*/ 716907 w 716907"/>
                                    <a:gd name="connsiteY3" fmla="*/ 0 h 1495054"/>
                                    <a:gd name="connsiteX0" fmla="*/ 0 w 716907"/>
                                    <a:gd name="connsiteY0" fmla="*/ 14705 h 1470279"/>
                                    <a:gd name="connsiteX1" fmla="*/ 117076 w 716907"/>
                                    <a:gd name="connsiteY1" fmla="*/ 1235489 h 1470279"/>
                                    <a:gd name="connsiteX2" fmla="*/ 541372 w 716907"/>
                                    <a:gd name="connsiteY2" fmla="*/ 1363074 h 1470279"/>
                                    <a:gd name="connsiteX3" fmla="*/ 716907 w 716907"/>
                                    <a:gd name="connsiteY3" fmla="*/ 0 h 1470279"/>
                                    <a:gd name="connsiteX0" fmla="*/ 0 w 716907"/>
                                    <a:gd name="connsiteY0" fmla="*/ 14705 h 1476982"/>
                                    <a:gd name="connsiteX1" fmla="*/ 117076 w 716907"/>
                                    <a:gd name="connsiteY1" fmla="*/ 1235489 h 1476982"/>
                                    <a:gd name="connsiteX2" fmla="*/ 541372 w 716907"/>
                                    <a:gd name="connsiteY2" fmla="*/ 1363074 h 1476982"/>
                                    <a:gd name="connsiteX3" fmla="*/ 716907 w 716907"/>
                                    <a:gd name="connsiteY3" fmla="*/ 0 h 1476982"/>
                                    <a:gd name="connsiteX0" fmla="*/ 0 w 716907"/>
                                    <a:gd name="connsiteY0" fmla="*/ 14705 h 1411786"/>
                                    <a:gd name="connsiteX1" fmla="*/ 117076 w 716907"/>
                                    <a:gd name="connsiteY1" fmla="*/ 1235489 h 1411786"/>
                                    <a:gd name="connsiteX2" fmla="*/ 438870 w 716907"/>
                                    <a:gd name="connsiteY2" fmla="*/ 1252311 h 1411786"/>
                                    <a:gd name="connsiteX3" fmla="*/ 716907 w 716907"/>
                                    <a:gd name="connsiteY3" fmla="*/ 0 h 141178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716907" h="1411786">
                                      <a:moveTo>
                                        <a:pt x="0" y="14705"/>
                                      </a:moveTo>
                                      <a:cubicBezTo>
                                        <a:pt x="50001" y="175566"/>
                                        <a:pt x="37823" y="1019283"/>
                                        <a:pt x="117076" y="1235489"/>
                                      </a:cubicBezTo>
                                      <a:cubicBezTo>
                                        <a:pt x="174364" y="1477268"/>
                                        <a:pt x="338898" y="1458226"/>
                                        <a:pt x="438870" y="1252311"/>
                                      </a:cubicBezTo>
                                      <a:cubicBezTo>
                                        <a:pt x="538842" y="1046396"/>
                                        <a:pt x="632173" y="715061"/>
                                        <a:pt x="716907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43" name="Freeform 3343"/>
                              <wps:cNvSpPr/>
                              <wps:spPr>
                                <a:xfrm>
                                  <a:off x="203587" y="190196"/>
                                  <a:ext cx="908348" cy="1767971"/>
                                </a:xfrm>
                                <a:custGeom>
                                  <a:avLst/>
                                  <a:gdLst>
                                    <a:gd name="connsiteX0" fmla="*/ 0 w 900473"/>
                                    <a:gd name="connsiteY0" fmla="*/ 1536192 h 1873278"/>
                                    <a:gd name="connsiteX1" fmla="*/ 197510 w 900473"/>
                                    <a:gd name="connsiteY1" fmla="*/ 1536192 h 1873278"/>
                                    <a:gd name="connsiteX2" fmla="*/ 614476 w 900473"/>
                                    <a:gd name="connsiteY2" fmla="*/ 1594714 h 1873278"/>
                                    <a:gd name="connsiteX3" fmla="*/ 855878 w 900473"/>
                                    <a:gd name="connsiteY3" fmla="*/ 1784909 h 1873278"/>
                                    <a:gd name="connsiteX4" fmla="*/ 899769 w 900473"/>
                                    <a:gd name="connsiteY4" fmla="*/ 0 h 1873278"/>
                                    <a:gd name="connsiteX0" fmla="*/ 0 w 906702"/>
                                    <a:gd name="connsiteY0" fmla="*/ 1536192 h 1860302"/>
                                    <a:gd name="connsiteX1" fmla="*/ 197510 w 906702"/>
                                    <a:gd name="connsiteY1" fmla="*/ 1536192 h 1860302"/>
                                    <a:gd name="connsiteX2" fmla="*/ 453542 w 906702"/>
                                    <a:gd name="connsiteY2" fmla="*/ 1528877 h 1860302"/>
                                    <a:gd name="connsiteX3" fmla="*/ 855878 w 906702"/>
                                    <a:gd name="connsiteY3" fmla="*/ 1784909 h 1860302"/>
                                    <a:gd name="connsiteX4" fmla="*/ 899769 w 906702"/>
                                    <a:gd name="connsiteY4" fmla="*/ 0 h 1860302"/>
                                    <a:gd name="connsiteX0" fmla="*/ 0 w 900201"/>
                                    <a:gd name="connsiteY0" fmla="*/ 1536192 h 1653301"/>
                                    <a:gd name="connsiteX1" fmla="*/ 197510 w 900201"/>
                                    <a:gd name="connsiteY1" fmla="*/ 1536192 h 1653301"/>
                                    <a:gd name="connsiteX2" fmla="*/ 453542 w 900201"/>
                                    <a:gd name="connsiteY2" fmla="*/ 1528877 h 1653301"/>
                                    <a:gd name="connsiteX3" fmla="*/ 826599 w 900201"/>
                                    <a:gd name="connsiteY3" fmla="*/ 1543457 h 1653301"/>
                                    <a:gd name="connsiteX4" fmla="*/ 899769 w 900201"/>
                                    <a:gd name="connsiteY4" fmla="*/ 0 h 1653301"/>
                                    <a:gd name="connsiteX0" fmla="*/ 0 w 900201"/>
                                    <a:gd name="connsiteY0" fmla="*/ 1536192 h 1655657"/>
                                    <a:gd name="connsiteX1" fmla="*/ 197510 w 900201"/>
                                    <a:gd name="connsiteY1" fmla="*/ 1536192 h 1655657"/>
                                    <a:gd name="connsiteX2" fmla="*/ 826599 w 900201"/>
                                    <a:gd name="connsiteY2" fmla="*/ 1543457 h 1655657"/>
                                    <a:gd name="connsiteX3" fmla="*/ 899769 w 900201"/>
                                    <a:gd name="connsiteY3" fmla="*/ 0 h 1655657"/>
                                    <a:gd name="connsiteX0" fmla="*/ 0 w 900201"/>
                                    <a:gd name="connsiteY0" fmla="*/ 1536192 h 1652552"/>
                                    <a:gd name="connsiteX1" fmla="*/ 197510 w 900201"/>
                                    <a:gd name="connsiteY1" fmla="*/ 1536192 h 1652552"/>
                                    <a:gd name="connsiteX2" fmla="*/ 826599 w 900201"/>
                                    <a:gd name="connsiteY2" fmla="*/ 1543457 h 1652552"/>
                                    <a:gd name="connsiteX3" fmla="*/ 899769 w 900201"/>
                                    <a:gd name="connsiteY3" fmla="*/ 0 h 1652552"/>
                                    <a:gd name="connsiteX0" fmla="*/ 0 w 900201"/>
                                    <a:gd name="connsiteY0" fmla="*/ 1536192 h 1655723"/>
                                    <a:gd name="connsiteX1" fmla="*/ 826599 w 900201"/>
                                    <a:gd name="connsiteY1" fmla="*/ 1543457 h 1655723"/>
                                    <a:gd name="connsiteX2" fmla="*/ 899769 w 900201"/>
                                    <a:gd name="connsiteY2" fmla="*/ 0 h 1655723"/>
                                    <a:gd name="connsiteX0" fmla="*/ 0 w 901641"/>
                                    <a:gd name="connsiteY0" fmla="*/ 1536192 h 1658159"/>
                                    <a:gd name="connsiteX1" fmla="*/ 365925 w 901641"/>
                                    <a:gd name="connsiteY1" fmla="*/ 1543766 h 1658159"/>
                                    <a:gd name="connsiteX2" fmla="*/ 826599 w 901641"/>
                                    <a:gd name="connsiteY2" fmla="*/ 1543457 h 1658159"/>
                                    <a:gd name="connsiteX3" fmla="*/ 899769 w 901641"/>
                                    <a:gd name="connsiteY3" fmla="*/ 0 h 1658159"/>
                                    <a:gd name="connsiteX0" fmla="*/ 0 w 901641"/>
                                    <a:gd name="connsiteY0" fmla="*/ 1536192 h 1655723"/>
                                    <a:gd name="connsiteX1" fmla="*/ 826599 w 901641"/>
                                    <a:gd name="connsiteY1" fmla="*/ 1543457 h 1655723"/>
                                    <a:gd name="connsiteX2" fmla="*/ 899769 w 901641"/>
                                    <a:gd name="connsiteY2" fmla="*/ 0 h 1655723"/>
                                    <a:gd name="connsiteX0" fmla="*/ 0 w 900256"/>
                                    <a:gd name="connsiteY0" fmla="*/ 1536192 h 1660640"/>
                                    <a:gd name="connsiteX1" fmla="*/ 446512 w 900256"/>
                                    <a:gd name="connsiteY1" fmla="*/ 1551082 h 1660640"/>
                                    <a:gd name="connsiteX2" fmla="*/ 826599 w 900256"/>
                                    <a:gd name="connsiteY2" fmla="*/ 1543457 h 1660640"/>
                                    <a:gd name="connsiteX3" fmla="*/ 899769 w 900256"/>
                                    <a:gd name="connsiteY3" fmla="*/ 0 h 1660640"/>
                                    <a:gd name="connsiteX0" fmla="*/ 0 w 900256"/>
                                    <a:gd name="connsiteY0" fmla="*/ 1536192 h 1669495"/>
                                    <a:gd name="connsiteX1" fmla="*/ 446512 w 900256"/>
                                    <a:gd name="connsiteY1" fmla="*/ 1551082 h 1669495"/>
                                    <a:gd name="connsiteX2" fmla="*/ 826599 w 900256"/>
                                    <a:gd name="connsiteY2" fmla="*/ 1543457 h 1669495"/>
                                    <a:gd name="connsiteX3" fmla="*/ 899769 w 900256"/>
                                    <a:gd name="connsiteY3" fmla="*/ 0 h 1669495"/>
                                    <a:gd name="connsiteX0" fmla="*/ 0 w 900256"/>
                                    <a:gd name="connsiteY0" fmla="*/ 1536192 h 1669495"/>
                                    <a:gd name="connsiteX1" fmla="*/ 446512 w 900256"/>
                                    <a:gd name="connsiteY1" fmla="*/ 1551082 h 1669495"/>
                                    <a:gd name="connsiteX2" fmla="*/ 826599 w 900256"/>
                                    <a:gd name="connsiteY2" fmla="*/ 1543457 h 1669495"/>
                                    <a:gd name="connsiteX3" fmla="*/ 899769 w 900256"/>
                                    <a:gd name="connsiteY3" fmla="*/ 0 h 1669495"/>
                                    <a:gd name="connsiteX0" fmla="*/ 0 w 900256"/>
                                    <a:gd name="connsiteY0" fmla="*/ 1536192 h 1669495"/>
                                    <a:gd name="connsiteX1" fmla="*/ 446512 w 900256"/>
                                    <a:gd name="connsiteY1" fmla="*/ 1551082 h 1669495"/>
                                    <a:gd name="connsiteX2" fmla="*/ 826599 w 900256"/>
                                    <a:gd name="connsiteY2" fmla="*/ 1543457 h 1669495"/>
                                    <a:gd name="connsiteX3" fmla="*/ 899769 w 900256"/>
                                    <a:gd name="connsiteY3" fmla="*/ 0 h 1669495"/>
                                    <a:gd name="connsiteX0" fmla="*/ 0 w 899975"/>
                                    <a:gd name="connsiteY0" fmla="*/ 1536192 h 1832146"/>
                                    <a:gd name="connsiteX1" fmla="*/ 446512 w 899975"/>
                                    <a:gd name="connsiteY1" fmla="*/ 1551082 h 1832146"/>
                                    <a:gd name="connsiteX2" fmla="*/ 817074 w 899975"/>
                                    <a:gd name="connsiteY2" fmla="*/ 1748244 h 1832146"/>
                                    <a:gd name="connsiteX3" fmla="*/ 899769 w 899975"/>
                                    <a:gd name="connsiteY3" fmla="*/ 0 h 1832146"/>
                                    <a:gd name="connsiteX0" fmla="*/ 0 w 899975"/>
                                    <a:gd name="connsiteY0" fmla="*/ 1536192 h 1832146"/>
                                    <a:gd name="connsiteX1" fmla="*/ 446512 w 899975"/>
                                    <a:gd name="connsiteY1" fmla="*/ 1551082 h 1832146"/>
                                    <a:gd name="connsiteX2" fmla="*/ 817074 w 899975"/>
                                    <a:gd name="connsiteY2" fmla="*/ 1748244 h 1832146"/>
                                    <a:gd name="connsiteX3" fmla="*/ 899769 w 899975"/>
                                    <a:gd name="connsiteY3" fmla="*/ 0 h 1832146"/>
                                    <a:gd name="connsiteX0" fmla="*/ 0 w 899975"/>
                                    <a:gd name="connsiteY0" fmla="*/ 1536192 h 1832146"/>
                                    <a:gd name="connsiteX1" fmla="*/ 446512 w 899975"/>
                                    <a:gd name="connsiteY1" fmla="*/ 1551082 h 1832146"/>
                                    <a:gd name="connsiteX2" fmla="*/ 817074 w 899975"/>
                                    <a:gd name="connsiteY2" fmla="*/ 1748244 h 1832146"/>
                                    <a:gd name="connsiteX3" fmla="*/ 899769 w 899975"/>
                                    <a:gd name="connsiteY3" fmla="*/ 0 h 1832146"/>
                                    <a:gd name="connsiteX0" fmla="*/ 0 w 899975"/>
                                    <a:gd name="connsiteY0" fmla="*/ 1536192 h 1832146"/>
                                    <a:gd name="connsiteX1" fmla="*/ 446512 w 899975"/>
                                    <a:gd name="connsiteY1" fmla="*/ 1551082 h 1832146"/>
                                    <a:gd name="connsiteX2" fmla="*/ 817074 w 899975"/>
                                    <a:gd name="connsiteY2" fmla="*/ 1748244 h 1832146"/>
                                    <a:gd name="connsiteX3" fmla="*/ 899769 w 899975"/>
                                    <a:gd name="connsiteY3" fmla="*/ 0 h 1832146"/>
                                    <a:gd name="connsiteX0" fmla="*/ 0 w 899975"/>
                                    <a:gd name="connsiteY0" fmla="*/ 1536192 h 1832146"/>
                                    <a:gd name="connsiteX1" fmla="*/ 446512 w 899975"/>
                                    <a:gd name="connsiteY1" fmla="*/ 1551082 h 1832146"/>
                                    <a:gd name="connsiteX2" fmla="*/ 817074 w 899975"/>
                                    <a:gd name="connsiteY2" fmla="*/ 1748244 h 1832146"/>
                                    <a:gd name="connsiteX3" fmla="*/ 899769 w 899975"/>
                                    <a:gd name="connsiteY3" fmla="*/ 0 h 1832146"/>
                                    <a:gd name="connsiteX0" fmla="*/ 0 w 908529"/>
                                    <a:gd name="connsiteY0" fmla="*/ 1527162 h 1832146"/>
                                    <a:gd name="connsiteX1" fmla="*/ 455066 w 908529"/>
                                    <a:gd name="connsiteY1" fmla="*/ 1551082 h 1832146"/>
                                    <a:gd name="connsiteX2" fmla="*/ 825628 w 908529"/>
                                    <a:gd name="connsiteY2" fmla="*/ 1748244 h 1832146"/>
                                    <a:gd name="connsiteX3" fmla="*/ 908323 w 908529"/>
                                    <a:gd name="connsiteY3" fmla="*/ 0 h 1832146"/>
                                    <a:gd name="connsiteX0" fmla="*/ 0 w 908529"/>
                                    <a:gd name="connsiteY0" fmla="*/ 1527162 h 1832146"/>
                                    <a:gd name="connsiteX1" fmla="*/ 455066 w 908529"/>
                                    <a:gd name="connsiteY1" fmla="*/ 1551082 h 1832146"/>
                                    <a:gd name="connsiteX2" fmla="*/ 825628 w 908529"/>
                                    <a:gd name="connsiteY2" fmla="*/ 1748244 h 1832146"/>
                                    <a:gd name="connsiteX3" fmla="*/ 908323 w 908529"/>
                                    <a:gd name="connsiteY3" fmla="*/ 0 h 1832146"/>
                                    <a:gd name="connsiteX0" fmla="*/ 0 w 908574"/>
                                    <a:gd name="connsiteY0" fmla="*/ 1527162 h 1762777"/>
                                    <a:gd name="connsiteX1" fmla="*/ 455066 w 908574"/>
                                    <a:gd name="connsiteY1" fmla="*/ 1551082 h 1762777"/>
                                    <a:gd name="connsiteX2" fmla="*/ 828233 w 908574"/>
                                    <a:gd name="connsiteY2" fmla="*/ 1665694 h 1762777"/>
                                    <a:gd name="connsiteX3" fmla="*/ 908323 w 908574"/>
                                    <a:gd name="connsiteY3" fmla="*/ 0 h 1762777"/>
                                    <a:gd name="connsiteX0" fmla="*/ 0 w 908348"/>
                                    <a:gd name="connsiteY0" fmla="*/ 1527162 h 1767971"/>
                                    <a:gd name="connsiteX1" fmla="*/ 455066 w 908348"/>
                                    <a:gd name="connsiteY1" fmla="*/ 1551082 h 1767971"/>
                                    <a:gd name="connsiteX2" fmla="*/ 739331 w 908348"/>
                                    <a:gd name="connsiteY2" fmla="*/ 1672044 h 1767971"/>
                                    <a:gd name="connsiteX3" fmla="*/ 908323 w 908348"/>
                                    <a:gd name="connsiteY3" fmla="*/ 0 h 176797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908348" h="1767971">
                                      <a:moveTo>
                                        <a:pt x="0" y="1527162"/>
                                      </a:moveTo>
                                      <a:cubicBezTo>
                                        <a:pt x="174434" y="1534752"/>
                                        <a:pt x="309980" y="1505978"/>
                                        <a:pt x="455066" y="1551082"/>
                                      </a:cubicBezTo>
                                      <a:cubicBezTo>
                                        <a:pt x="592832" y="1588872"/>
                                        <a:pt x="663788" y="1930557"/>
                                        <a:pt x="739331" y="1672044"/>
                                      </a:cubicBezTo>
                                      <a:cubicBezTo>
                                        <a:pt x="814874" y="1413531"/>
                                        <a:pt x="910152" y="759562"/>
                                        <a:pt x="908323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44" name="Freeform 3344"/>
                              <wps:cNvSpPr/>
                              <wps:spPr>
                                <a:xfrm flipH="1" flipV="1">
                                  <a:off x="1838243" y="1465191"/>
                                  <a:ext cx="1216200" cy="1252420"/>
                                </a:xfrm>
                                <a:custGeom>
                                  <a:avLst/>
                                  <a:gdLst>
                                    <a:gd name="connsiteX0" fmla="*/ 0 w 900473"/>
                                    <a:gd name="connsiteY0" fmla="*/ 1536192 h 1873278"/>
                                    <a:gd name="connsiteX1" fmla="*/ 197510 w 900473"/>
                                    <a:gd name="connsiteY1" fmla="*/ 1536192 h 1873278"/>
                                    <a:gd name="connsiteX2" fmla="*/ 614476 w 900473"/>
                                    <a:gd name="connsiteY2" fmla="*/ 1594714 h 1873278"/>
                                    <a:gd name="connsiteX3" fmla="*/ 855878 w 900473"/>
                                    <a:gd name="connsiteY3" fmla="*/ 1784909 h 1873278"/>
                                    <a:gd name="connsiteX4" fmla="*/ 899769 w 900473"/>
                                    <a:gd name="connsiteY4" fmla="*/ 0 h 1873278"/>
                                    <a:gd name="connsiteX0" fmla="*/ 0 w 906702"/>
                                    <a:gd name="connsiteY0" fmla="*/ 1536192 h 1860302"/>
                                    <a:gd name="connsiteX1" fmla="*/ 197510 w 906702"/>
                                    <a:gd name="connsiteY1" fmla="*/ 1536192 h 1860302"/>
                                    <a:gd name="connsiteX2" fmla="*/ 453542 w 906702"/>
                                    <a:gd name="connsiteY2" fmla="*/ 1528877 h 1860302"/>
                                    <a:gd name="connsiteX3" fmla="*/ 855878 w 906702"/>
                                    <a:gd name="connsiteY3" fmla="*/ 1784909 h 1860302"/>
                                    <a:gd name="connsiteX4" fmla="*/ 899769 w 906702"/>
                                    <a:gd name="connsiteY4" fmla="*/ 0 h 1860302"/>
                                    <a:gd name="connsiteX0" fmla="*/ 0 w 900201"/>
                                    <a:gd name="connsiteY0" fmla="*/ 1536192 h 1653301"/>
                                    <a:gd name="connsiteX1" fmla="*/ 197510 w 900201"/>
                                    <a:gd name="connsiteY1" fmla="*/ 1536192 h 1653301"/>
                                    <a:gd name="connsiteX2" fmla="*/ 453542 w 900201"/>
                                    <a:gd name="connsiteY2" fmla="*/ 1528877 h 1653301"/>
                                    <a:gd name="connsiteX3" fmla="*/ 826599 w 900201"/>
                                    <a:gd name="connsiteY3" fmla="*/ 1543457 h 1653301"/>
                                    <a:gd name="connsiteX4" fmla="*/ 899769 w 900201"/>
                                    <a:gd name="connsiteY4" fmla="*/ 0 h 1653301"/>
                                    <a:gd name="connsiteX0" fmla="*/ 0 w 900201"/>
                                    <a:gd name="connsiteY0" fmla="*/ 1536192 h 1655657"/>
                                    <a:gd name="connsiteX1" fmla="*/ 197510 w 900201"/>
                                    <a:gd name="connsiteY1" fmla="*/ 1536192 h 1655657"/>
                                    <a:gd name="connsiteX2" fmla="*/ 826599 w 900201"/>
                                    <a:gd name="connsiteY2" fmla="*/ 1543457 h 1655657"/>
                                    <a:gd name="connsiteX3" fmla="*/ 899769 w 900201"/>
                                    <a:gd name="connsiteY3" fmla="*/ 0 h 1655657"/>
                                    <a:gd name="connsiteX0" fmla="*/ 0 w 900201"/>
                                    <a:gd name="connsiteY0" fmla="*/ 1536192 h 1652552"/>
                                    <a:gd name="connsiteX1" fmla="*/ 197510 w 900201"/>
                                    <a:gd name="connsiteY1" fmla="*/ 1536192 h 1652552"/>
                                    <a:gd name="connsiteX2" fmla="*/ 826599 w 900201"/>
                                    <a:gd name="connsiteY2" fmla="*/ 1543457 h 1652552"/>
                                    <a:gd name="connsiteX3" fmla="*/ 899769 w 900201"/>
                                    <a:gd name="connsiteY3" fmla="*/ 0 h 1652552"/>
                                    <a:gd name="connsiteX0" fmla="*/ 0 w 900201"/>
                                    <a:gd name="connsiteY0" fmla="*/ 1536192 h 1655723"/>
                                    <a:gd name="connsiteX1" fmla="*/ 826599 w 900201"/>
                                    <a:gd name="connsiteY1" fmla="*/ 1543457 h 1655723"/>
                                    <a:gd name="connsiteX2" fmla="*/ 899769 w 900201"/>
                                    <a:gd name="connsiteY2" fmla="*/ 0 h 1655723"/>
                                    <a:gd name="connsiteX0" fmla="*/ 0 w 901641"/>
                                    <a:gd name="connsiteY0" fmla="*/ 1536192 h 1658159"/>
                                    <a:gd name="connsiteX1" fmla="*/ 365925 w 901641"/>
                                    <a:gd name="connsiteY1" fmla="*/ 1543766 h 1658159"/>
                                    <a:gd name="connsiteX2" fmla="*/ 826599 w 901641"/>
                                    <a:gd name="connsiteY2" fmla="*/ 1543457 h 1658159"/>
                                    <a:gd name="connsiteX3" fmla="*/ 899769 w 901641"/>
                                    <a:gd name="connsiteY3" fmla="*/ 0 h 1658159"/>
                                    <a:gd name="connsiteX0" fmla="*/ 0 w 901641"/>
                                    <a:gd name="connsiteY0" fmla="*/ 1536192 h 1655723"/>
                                    <a:gd name="connsiteX1" fmla="*/ 826599 w 901641"/>
                                    <a:gd name="connsiteY1" fmla="*/ 1543457 h 1655723"/>
                                    <a:gd name="connsiteX2" fmla="*/ 899769 w 901641"/>
                                    <a:gd name="connsiteY2" fmla="*/ 0 h 1655723"/>
                                    <a:gd name="connsiteX0" fmla="*/ 0 w 900256"/>
                                    <a:gd name="connsiteY0" fmla="*/ 1536192 h 1660640"/>
                                    <a:gd name="connsiteX1" fmla="*/ 446512 w 900256"/>
                                    <a:gd name="connsiteY1" fmla="*/ 1551082 h 1660640"/>
                                    <a:gd name="connsiteX2" fmla="*/ 826599 w 900256"/>
                                    <a:gd name="connsiteY2" fmla="*/ 1543457 h 1660640"/>
                                    <a:gd name="connsiteX3" fmla="*/ 899769 w 900256"/>
                                    <a:gd name="connsiteY3" fmla="*/ 0 h 1660640"/>
                                    <a:gd name="connsiteX0" fmla="*/ 0 w 900256"/>
                                    <a:gd name="connsiteY0" fmla="*/ 1536192 h 1669495"/>
                                    <a:gd name="connsiteX1" fmla="*/ 446512 w 900256"/>
                                    <a:gd name="connsiteY1" fmla="*/ 1551082 h 1669495"/>
                                    <a:gd name="connsiteX2" fmla="*/ 826599 w 900256"/>
                                    <a:gd name="connsiteY2" fmla="*/ 1543457 h 1669495"/>
                                    <a:gd name="connsiteX3" fmla="*/ 899769 w 900256"/>
                                    <a:gd name="connsiteY3" fmla="*/ 0 h 1669495"/>
                                    <a:gd name="connsiteX0" fmla="*/ 0 w 900256"/>
                                    <a:gd name="connsiteY0" fmla="*/ 1536192 h 1669495"/>
                                    <a:gd name="connsiteX1" fmla="*/ 446512 w 900256"/>
                                    <a:gd name="connsiteY1" fmla="*/ 1551082 h 1669495"/>
                                    <a:gd name="connsiteX2" fmla="*/ 826599 w 900256"/>
                                    <a:gd name="connsiteY2" fmla="*/ 1543457 h 1669495"/>
                                    <a:gd name="connsiteX3" fmla="*/ 899769 w 900256"/>
                                    <a:gd name="connsiteY3" fmla="*/ 0 h 1669495"/>
                                    <a:gd name="connsiteX0" fmla="*/ 0 w 899787"/>
                                    <a:gd name="connsiteY0" fmla="*/ 1536192 h 1676284"/>
                                    <a:gd name="connsiteX1" fmla="*/ 446512 w 899787"/>
                                    <a:gd name="connsiteY1" fmla="*/ 1551082 h 1676284"/>
                                    <a:gd name="connsiteX2" fmla="*/ 694859 w 899787"/>
                                    <a:gd name="connsiteY2" fmla="*/ 1553116 h 1676284"/>
                                    <a:gd name="connsiteX3" fmla="*/ 899769 w 899787"/>
                                    <a:gd name="connsiteY3" fmla="*/ 0 h 1676284"/>
                                    <a:gd name="connsiteX0" fmla="*/ 0 w 899792"/>
                                    <a:gd name="connsiteY0" fmla="*/ 1536192 h 1662440"/>
                                    <a:gd name="connsiteX1" fmla="*/ 292785 w 899792"/>
                                    <a:gd name="connsiteY1" fmla="*/ 1510423 h 1662440"/>
                                    <a:gd name="connsiteX2" fmla="*/ 694859 w 899792"/>
                                    <a:gd name="connsiteY2" fmla="*/ 1553116 h 1662440"/>
                                    <a:gd name="connsiteX3" fmla="*/ 899769 w 899792"/>
                                    <a:gd name="connsiteY3" fmla="*/ 0 h 1662440"/>
                                    <a:gd name="connsiteX0" fmla="*/ 0 w 1046589"/>
                                    <a:gd name="connsiteY0" fmla="*/ 1506200 h 1662441"/>
                                    <a:gd name="connsiteX1" fmla="*/ 439582 w 1046589"/>
                                    <a:gd name="connsiteY1" fmla="*/ 1510423 h 1662441"/>
                                    <a:gd name="connsiteX2" fmla="*/ 841656 w 1046589"/>
                                    <a:gd name="connsiteY2" fmla="*/ 1553116 h 1662441"/>
                                    <a:gd name="connsiteX3" fmla="*/ 1046566 w 1046589"/>
                                    <a:gd name="connsiteY3" fmla="*/ 0 h 1662441"/>
                                    <a:gd name="connsiteX0" fmla="*/ 0 w 1046590"/>
                                    <a:gd name="connsiteY0" fmla="*/ 1506200 h 1665561"/>
                                    <a:gd name="connsiteX1" fmla="*/ 402980 w 1046590"/>
                                    <a:gd name="connsiteY1" fmla="*/ 1520085 h 1665561"/>
                                    <a:gd name="connsiteX2" fmla="*/ 841656 w 1046590"/>
                                    <a:gd name="connsiteY2" fmla="*/ 1553116 h 1665561"/>
                                    <a:gd name="connsiteX3" fmla="*/ 1046566 w 1046590"/>
                                    <a:gd name="connsiteY3" fmla="*/ 0 h 1665561"/>
                                    <a:gd name="connsiteX0" fmla="*/ 0 w 1046590"/>
                                    <a:gd name="connsiteY0" fmla="*/ 1506200 h 1665561"/>
                                    <a:gd name="connsiteX1" fmla="*/ 402980 w 1046590"/>
                                    <a:gd name="connsiteY1" fmla="*/ 1520085 h 1665561"/>
                                    <a:gd name="connsiteX2" fmla="*/ 841656 w 1046590"/>
                                    <a:gd name="connsiteY2" fmla="*/ 1553116 h 1665561"/>
                                    <a:gd name="connsiteX3" fmla="*/ 1046566 w 1046590"/>
                                    <a:gd name="connsiteY3" fmla="*/ 0 h 1665561"/>
                                    <a:gd name="connsiteX0" fmla="*/ 0 w 1046590"/>
                                    <a:gd name="connsiteY0" fmla="*/ 1506200 h 1613403"/>
                                    <a:gd name="connsiteX1" fmla="*/ 402980 w 1046590"/>
                                    <a:gd name="connsiteY1" fmla="*/ 1520085 h 1613403"/>
                                    <a:gd name="connsiteX2" fmla="*/ 841656 w 1046590"/>
                                    <a:gd name="connsiteY2" fmla="*/ 1553116 h 1613403"/>
                                    <a:gd name="connsiteX3" fmla="*/ 1046566 w 1046590"/>
                                    <a:gd name="connsiteY3" fmla="*/ 0 h 1613403"/>
                                    <a:gd name="connsiteX0" fmla="*/ 0 w 1046590"/>
                                    <a:gd name="connsiteY0" fmla="*/ 1506200 h 1665561"/>
                                    <a:gd name="connsiteX1" fmla="*/ 402980 w 1046590"/>
                                    <a:gd name="connsiteY1" fmla="*/ 1520085 h 1665561"/>
                                    <a:gd name="connsiteX2" fmla="*/ 841656 w 1046590"/>
                                    <a:gd name="connsiteY2" fmla="*/ 1553116 h 1665561"/>
                                    <a:gd name="connsiteX3" fmla="*/ 1046566 w 1046590"/>
                                    <a:gd name="connsiteY3" fmla="*/ 0 h 1665561"/>
                                    <a:gd name="connsiteX0" fmla="*/ 0 w 1046660"/>
                                    <a:gd name="connsiteY0" fmla="*/ 1506200 h 1624579"/>
                                    <a:gd name="connsiteX1" fmla="*/ 402980 w 1046660"/>
                                    <a:gd name="connsiteY1" fmla="*/ 1520085 h 1624579"/>
                                    <a:gd name="connsiteX2" fmla="*/ 841656 w 1046660"/>
                                    <a:gd name="connsiteY2" fmla="*/ 1553116 h 1624579"/>
                                    <a:gd name="connsiteX3" fmla="*/ 1046566 w 1046660"/>
                                    <a:gd name="connsiteY3" fmla="*/ 0 h 1624579"/>
                                    <a:gd name="connsiteX0" fmla="*/ 0 w 1047116"/>
                                    <a:gd name="connsiteY0" fmla="*/ 1506200 h 1620854"/>
                                    <a:gd name="connsiteX1" fmla="*/ 402980 w 1047116"/>
                                    <a:gd name="connsiteY1" fmla="*/ 1520085 h 1620854"/>
                                    <a:gd name="connsiteX2" fmla="*/ 841656 w 1047116"/>
                                    <a:gd name="connsiteY2" fmla="*/ 1553116 h 1620854"/>
                                    <a:gd name="connsiteX3" fmla="*/ 1046566 w 1047116"/>
                                    <a:gd name="connsiteY3" fmla="*/ 0 h 1620854"/>
                                    <a:gd name="connsiteX0" fmla="*/ 0 w 1047116"/>
                                    <a:gd name="connsiteY0" fmla="*/ 1506200 h 1620854"/>
                                    <a:gd name="connsiteX1" fmla="*/ 402980 w 1047116"/>
                                    <a:gd name="connsiteY1" fmla="*/ 1520085 h 1620854"/>
                                    <a:gd name="connsiteX2" fmla="*/ 841656 w 1047116"/>
                                    <a:gd name="connsiteY2" fmla="*/ 1553116 h 1620854"/>
                                    <a:gd name="connsiteX3" fmla="*/ 1046566 w 1047116"/>
                                    <a:gd name="connsiteY3" fmla="*/ 0 h 1620854"/>
                                    <a:gd name="connsiteX0" fmla="*/ 0 w 1047116"/>
                                    <a:gd name="connsiteY0" fmla="*/ 1506200 h 1617372"/>
                                    <a:gd name="connsiteX1" fmla="*/ 402980 w 1047116"/>
                                    <a:gd name="connsiteY1" fmla="*/ 1520085 h 1617372"/>
                                    <a:gd name="connsiteX2" fmla="*/ 841656 w 1047116"/>
                                    <a:gd name="connsiteY2" fmla="*/ 1553116 h 1617372"/>
                                    <a:gd name="connsiteX3" fmla="*/ 1046566 w 1047116"/>
                                    <a:gd name="connsiteY3" fmla="*/ 0 h 1617372"/>
                                    <a:gd name="connsiteX0" fmla="*/ 0 w 1046590"/>
                                    <a:gd name="connsiteY0" fmla="*/ 1506200 h 1673154"/>
                                    <a:gd name="connsiteX1" fmla="*/ 422041 w 1046590"/>
                                    <a:gd name="connsiteY1" fmla="*/ 1553621 h 1673154"/>
                                    <a:gd name="connsiteX2" fmla="*/ 841656 w 1046590"/>
                                    <a:gd name="connsiteY2" fmla="*/ 1553116 h 1673154"/>
                                    <a:gd name="connsiteX3" fmla="*/ 1046566 w 1046590"/>
                                    <a:gd name="connsiteY3" fmla="*/ 0 h 1673154"/>
                                    <a:gd name="connsiteX0" fmla="*/ 0 w 1046609"/>
                                    <a:gd name="connsiteY0" fmla="*/ 1506200 h 1667150"/>
                                    <a:gd name="connsiteX1" fmla="*/ 422041 w 1046609"/>
                                    <a:gd name="connsiteY1" fmla="*/ 1553621 h 1667150"/>
                                    <a:gd name="connsiteX2" fmla="*/ 888497 w 1046609"/>
                                    <a:gd name="connsiteY2" fmla="*/ 1544733 h 1667150"/>
                                    <a:gd name="connsiteX3" fmla="*/ 1046566 w 1046609"/>
                                    <a:gd name="connsiteY3" fmla="*/ 0 h 1667150"/>
                                    <a:gd name="connsiteX0" fmla="*/ 0 w 1046715"/>
                                    <a:gd name="connsiteY0" fmla="*/ 1506200 h 1667150"/>
                                    <a:gd name="connsiteX1" fmla="*/ 422041 w 1046715"/>
                                    <a:gd name="connsiteY1" fmla="*/ 1553621 h 1667150"/>
                                    <a:gd name="connsiteX2" fmla="*/ 930676 w 1046715"/>
                                    <a:gd name="connsiteY2" fmla="*/ 1544733 h 1667150"/>
                                    <a:gd name="connsiteX3" fmla="*/ 1046566 w 1046715"/>
                                    <a:gd name="connsiteY3" fmla="*/ 0 h 1667150"/>
                                    <a:gd name="connsiteX0" fmla="*/ 0 w 1046953"/>
                                    <a:gd name="connsiteY0" fmla="*/ 1506200 h 1658407"/>
                                    <a:gd name="connsiteX1" fmla="*/ 339446 w 1046953"/>
                                    <a:gd name="connsiteY1" fmla="*/ 1528468 h 1658407"/>
                                    <a:gd name="connsiteX2" fmla="*/ 930676 w 1046953"/>
                                    <a:gd name="connsiteY2" fmla="*/ 1544733 h 1658407"/>
                                    <a:gd name="connsiteX3" fmla="*/ 1046566 w 1046953"/>
                                    <a:gd name="connsiteY3" fmla="*/ 0 h 1658407"/>
                                    <a:gd name="connsiteX0" fmla="*/ 0 w 1067625"/>
                                    <a:gd name="connsiteY0" fmla="*/ 1490315 h 1658407"/>
                                    <a:gd name="connsiteX1" fmla="*/ 360118 w 1067625"/>
                                    <a:gd name="connsiteY1" fmla="*/ 1528468 h 1658407"/>
                                    <a:gd name="connsiteX2" fmla="*/ 951348 w 1067625"/>
                                    <a:gd name="connsiteY2" fmla="*/ 1544733 h 1658407"/>
                                    <a:gd name="connsiteX3" fmla="*/ 1067238 w 1067625"/>
                                    <a:gd name="connsiteY3" fmla="*/ 0 h 1658407"/>
                                    <a:gd name="connsiteX0" fmla="*/ 0 w 1067625"/>
                                    <a:gd name="connsiteY0" fmla="*/ 1490315 h 1658407"/>
                                    <a:gd name="connsiteX1" fmla="*/ 360118 w 1067625"/>
                                    <a:gd name="connsiteY1" fmla="*/ 1528468 h 1658407"/>
                                    <a:gd name="connsiteX2" fmla="*/ 951348 w 1067625"/>
                                    <a:gd name="connsiteY2" fmla="*/ 1544733 h 1658407"/>
                                    <a:gd name="connsiteX3" fmla="*/ 1067238 w 1067625"/>
                                    <a:gd name="connsiteY3" fmla="*/ 0 h 1658407"/>
                                    <a:gd name="connsiteX0" fmla="*/ 0 w 1067625"/>
                                    <a:gd name="connsiteY0" fmla="*/ 1425310 h 1658407"/>
                                    <a:gd name="connsiteX1" fmla="*/ 360118 w 1067625"/>
                                    <a:gd name="connsiteY1" fmla="*/ 1528468 h 1658407"/>
                                    <a:gd name="connsiteX2" fmla="*/ 951348 w 1067625"/>
                                    <a:gd name="connsiteY2" fmla="*/ 1544733 h 1658407"/>
                                    <a:gd name="connsiteX3" fmla="*/ 1067238 w 1067625"/>
                                    <a:gd name="connsiteY3" fmla="*/ 0 h 1658407"/>
                                    <a:gd name="connsiteX0" fmla="*/ 0 w 1067625"/>
                                    <a:gd name="connsiteY0" fmla="*/ 1425310 h 1653601"/>
                                    <a:gd name="connsiteX1" fmla="*/ 368703 w 1067625"/>
                                    <a:gd name="connsiteY1" fmla="*/ 1509099 h 1653601"/>
                                    <a:gd name="connsiteX2" fmla="*/ 951348 w 1067625"/>
                                    <a:gd name="connsiteY2" fmla="*/ 1544733 h 1653601"/>
                                    <a:gd name="connsiteX3" fmla="*/ 1067238 w 1067625"/>
                                    <a:gd name="connsiteY3" fmla="*/ 0 h 165360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1067625" h="1653601">
                                      <a:moveTo>
                                        <a:pt x="0" y="1425310"/>
                                      </a:moveTo>
                                      <a:cubicBezTo>
                                        <a:pt x="263433" y="1467579"/>
                                        <a:pt x="223617" y="1463995"/>
                                        <a:pt x="368703" y="1509099"/>
                                      </a:cubicBezTo>
                                      <a:cubicBezTo>
                                        <a:pt x="506469" y="1530120"/>
                                        <a:pt x="833495" y="1799478"/>
                                        <a:pt x="951348" y="1544733"/>
                                      </a:cubicBezTo>
                                      <a:cubicBezTo>
                                        <a:pt x="1069201" y="1289988"/>
                                        <a:pt x="1069067" y="759562"/>
                                        <a:pt x="1067238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F0615FD" id="Group 218" o:spid="_x0000_s1064" style="position:absolute;margin-left:47.55pt;margin-top:6.7pt;width:257.25pt;height:240pt;z-index:251875328;mso-position-horizontal-relative:text;mso-position-vertical-relative:text;mso-width-relative:margin;mso-height-relative:margin" coordorigin="221" coordsize="32670,30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">
                      <v:group id="Group 219" o:spid="_x0000_s1065" style="position:absolute;left:221;width:32671;height:30478" coordorigin="1218,-5175" coordsize="37861,308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sRg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3gKzzPhCMjFAwAA//8DAFBLAQItABQABgAIAAAAIQDb4fbL7gAAAIUBAAATAAAAAAAAAAAA&#10;AAAAAAAAAABbQ29udGVudF9UeXBlc10ueG1sUEsBAi0AFAAGAAgAAAAhAFr0LFu/AAAAFQEAAAsA&#10;AAAAAAAAAAAAAAAAHwEAAF9yZWxzLy5yZWxzUEsBAi0AFAAGAAgAAAAhAIQCxGDEAAAA3AAAAA8A&#10;AAAAAAAAAAAAAAAABwIAAGRycy9kb3ducmV2LnhtbFBLBQYAAAAAAwADALcAAAD4AgAAAAA=&#10;">
                        <v:shape id="_x0000_s1066" type="#_x0000_t202" style="position:absolute;left:16554;top:11231;width:3812;height:25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" filled="f" stroked="f">
                          <v:textbox>
                            <w:txbxContent>
                              <w:p w14:paraId="6B3ADC1B" w14:textId="77777777" w:rsidR="007C5E20" w:rsidRPr="00446FE1" w:rsidRDefault="007C5E20" w:rsidP="007C5E20">
                                <w:pPr>
                                  <w:rPr>
                                    <w:i/>
                                  </w:rPr>
                                </w:pPr>
                                <w:r w:rsidRPr="00446FE1"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group id="Group 221" o:spid="_x0000_s1067" style="position:absolute;left:1218;top:-5175;width:37862;height:30878" coordorigin="1218,-5175" coordsize="37861,308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      <v:shape id="Straight Arrow Connector 222" o:spid="_x0000_s1068" type="#_x0000_t32" style="position:absolute;left:17217;top:-2660;width:0;height:247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" strokecolor="black [3213]" strokeweight="1pt">
                            <v:stroke endarrow="block" joinstyle="miter"/>
                          </v:shape>
                          <v:group id="Group 223" o:spid="_x0000_s1069" style="position:absolute;left:1218;top:-5175;width:37862;height:30878" coordorigin="1218,-5175" coordsize="37861,308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jk3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KB95lwBOTyBQAA//8DAFBLAQItABQABgAIAAAAIQDb4fbL7gAAAIUBAAATAAAAAAAAAAAA&#10;AAAAAAAAAABbQ29udGVudF9UeXBlc10ueG1sUEsBAi0AFAAGAAgAAAAhAFr0LFu/AAAAFQEAAAsA&#10;AAAAAAAAAAAAAAAAHwEAAF9yZWxzLy5yZWxzUEsBAi0AFAAGAAgAAAAhACuGOTfEAAAA3AAAAA8A&#10;AAAAAAAAAAAAAAAABwIAAGRycy9kb3ducmV2LnhtbFBLBQYAAAAAAwADALcAAAD4AgAAAAA=&#10;">
                            <v:shape id="Straight Arrow Connector 3328" o:spid="_x0000_s1070" type="#_x0000_t32" style="position:absolute;left:3321;top:11808;width:32892;height: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" strokecolor="black [3213]" strokeweight="1pt">
                              <v:stroke endarrow="block" joinstyle="miter"/>
                            </v:shape>
                            <v:shape id="_x0000_s1071" type="#_x0000_t202" style="position:absolute;left:17497;top:-5175;width:3319;height:25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" filled="f" stroked="f">
                              <v:textbox>
                                <w:txbxContent>
                                  <w:p w14:paraId="4C1AE940" w14:textId="77777777" w:rsidR="007C5E20" w:rsidRPr="00446FE1" w:rsidRDefault="007C5E20" w:rsidP="007C5E20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446FE1">
                                      <w:rPr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_x0000_s1072" type="#_x0000_t202" style="position:absolute;left:35761;top:10361;width:3319;height:2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" filled="f" stroked="f">
                              <v:textbox>
                                <w:txbxContent>
                                  <w:p w14:paraId="3F731664" w14:textId="77777777" w:rsidR="007C5E20" w:rsidRPr="00446FE1" w:rsidRDefault="007C5E20" w:rsidP="007C5E20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446FE1">
                                      <w:rPr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_x0000_s1073" type="#_x0000_t202" style="position:absolute;left:19644;top:22358;width:7102;height:33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" filled="f" stroked="f">
                              <v:textbox>
                                <w:txbxContent>
                                  <w:p w14:paraId="45C2877F" w14:textId="77777777" w:rsidR="007C5E20" w:rsidRPr="005638F6" w:rsidRDefault="007C5E20" w:rsidP="007C5E20">
                                    <w:r w:rsidRPr="00446FE1">
                                      <w:rPr>
                                        <w:rFonts w:eastAsia="Times New Roman"/>
                                        <w:position w:val="-6"/>
                                        <w:lang w:eastAsia="en-US"/>
                                      </w:rPr>
                                      <w:object w:dxaOrig="520" w:dyaOrig="260" w14:anchorId="3D2EC183">
                                        <v:shape id="_x0000_i2713" type="#_x0000_t75" style="width:34.5pt;height:15pt" o:ole="">
                                          <v:imagedata r:id="rId207" o:title=""/>
                                        </v:shape>
                                        <o:OLEObject Type="Embed" ProgID="Equation.DSMT4" ShapeID="_x0000_i2713" DrawAspect="Content" ObjectID="_1696591935" r:id="rId21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_x0000_s1074" type="#_x0000_t202" style="position:absolute;left:9873;top:22092;width:7757;height:33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" filled="f" stroked="f">
                              <v:textbox>
                                <w:txbxContent>
                                  <w:p w14:paraId="4C0FF5F3" w14:textId="77777777" w:rsidR="007C5E20" w:rsidRPr="005638F6" w:rsidRDefault="007C5E20" w:rsidP="007C5E20">
                                    <w:r w:rsidRPr="00446FE1">
                                      <w:rPr>
                                        <w:rFonts w:eastAsia="Times New Roman"/>
                                        <w:position w:val="-6"/>
                                        <w:lang w:eastAsia="en-US"/>
                                      </w:rPr>
                                      <w:object w:dxaOrig="620" w:dyaOrig="260" w14:anchorId="52D4E2DC">
                                        <v:shape id="_x0000_i2714" type="#_x0000_t75" style="width:37.5pt;height:15pt" o:ole="">
                                          <v:imagedata r:id="rId209" o:title=""/>
                                        </v:shape>
                                        <o:OLEObject Type="Embed" ProgID="Equation.DSMT4" ShapeID="_x0000_i2714" DrawAspect="Content" ObjectID="_1696591936" r:id="rId21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_x0000_s1075" type="#_x0000_t202" style="position:absolute;left:1218;top:9343;width:7102;height:33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" filled="f" stroked="f">
                              <v:textbox>
                                <w:txbxContent>
                                  <w:p w14:paraId="1A48E11D" w14:textId="77777777" w:rsidR="007C5E20" w:rsidRPr="005638F6" w:rsidRDefault="007C5E20" w:rsidP="007C5E20">
                                    <w:r w:rsidRPr="00A11FD9">
                                      <w:rPr>
                                        <w:rFonts w:eastAsia="Times New Roman"/>
                                        <w:position w:val="-10"/>
                                        <w:lang w:eastAsia="en-US"/>
                                      </w:rPr>
                                      <w:object w:dxaOrig="520" w:dyaOrig="300" w14:anchorId="1B5B57ED">
                                        <v:shape id="_x0000_i2715" type="#_x0000_t75" style="width:34.5pt;height:19.5pt" o:ole="">
                                          <v:imagedata r:id="rId211" o:title=""/>
                                        </v:shape>
                                        <o:OLEObject Type="Embed" ProgID="Equation.DSMT4" ShapeID="_x0000_i2715" DrawAspect="Content" ObjectID="_1696591937" r:id="rId219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_x0000_s1076" type="#_x0000_t202" style="position:absolute;left:22707;top:11487;width:3009;height:33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" filled="f" stroked="f">
                              <v:textbox>
                                <w:txbxContent>
                                  <w:p w14:paraId="78F0C9FB" w14:textId="77777777" w:rsidR="007C5E20" w:rsidRPr="005638F6" w:rsidRDefault="007C5E20" w:rsidP="007C5E20">
                                    <w:r>
                                      <w:t>3</w:t>
                                    </w:r>
                                  </w:p>
                                </w:txbxContent>
                              </v:textbox>
                            </v:shape>
                            <v:shape id="_x0000_s1077" type="#_x0000_t202" style="position:absolute;left:8866;top:9233;width:4842;height:33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" filled="f" stroked="f">
                              <v:textbox>
                                <w:txbxContent>
                                  <w:p w14:paraId="3119F7E2" w14:textId="77777777" w:rsidR="007C5E20" w:rsidRPr="005638F6" w:rsidRDefault="007C5E20" w:rsidP="007C5E20">
                                    <w:r w:rsidRPr="00A11FD9">
                                      <w:rPr>
                                        <w:rFonts w:eastAsia="Times New Roman"/>
                                        <w:position w:val="-4"/>
                                        <w:lang w:eastAsia="en-US"/>
                                      </w:rPr>
                                      <w:object w:dxaOrig="300" w:dyaOrig="240" w14:anchorId="4881A815">
                                        <v:shape id="_x0000_i2716" type="#_x0000_t75" style="width:19.5pt;height:13.5pt" o:ole="">
                                          <v:imagedata r:id="rId213" o:title=""/>
                                        </v:shape>
                                        <o:OLEObject Type="Embed" ProgID="Equation.DSMT4" ShapeID="_x0000_i2716" DrawAspect="Content" ObjectID="_1696591938" r:id="rId220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Straight Arrow Connector 3339" o:spid="_x0000_s1078" type="#_x0000_t32" style="position:absolute;left:14418;top:-4141;width:0;height:260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" strokecolor="black [3213]" strokeweight="1pt">
                            <v:stroke dashstyle="dash" joinstyle="miter"/>
                          </v:shape>
                          <v:shape id="Straight Arrow Connector 3340" o:spid="_x0000_s1079" type="#_x0000_t32" style="position:absolute;left:21846;top:-4141;width:0;height:267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" strokecolor="black [3213]" strokeweight="1pt">
                            <v:stroke dashstyle="dash" joinstyle="miter"/>
                          </v:shape>
                        </v:group>
                        <v:shape id="_x0000_s1080" type="#_x0000_t202" style="position:absolute;left:16554;top:4305;width:9552;height:49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" filled="f" stroked="f">
                          <v:textbox>
                            <w:txbxContent>
                              <w:p w14:paraId="6C19F8D5" w14:textId="77777777" w:rsidR="007C5E20" w:rsidRPr="00A11FD9" w:rsidRDefault="007C5E20" w:rsidP="007C5E20">
                                <w:r w:rsidRPr="002C77F2">
                                  <w:rPr>
                                    <w:position w:val="-28"/>
                                  </w:rPr>
                                  <w:object w:dxaOrig="999" w:dyaOrig="680" w14:anchorId="4C47732A">
                                    <v:shape id="_x0000_i2717" type="#_x0000_t75" style="width:51pt;height:34.5pt" o:ole="">
                                      <v:imagedata r:id="rId215" o:title=""/>
                                    </v:shape>
                                    <o:OLEObject Type="Embed" ProgID="Equation.DSMT4" ShapeID="_x0000_i2717" DrawAspect="Content" ObjectID="_1696591939" r:id="rId22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shape id="Freeform 3342" o:spid="_x0000_s1081" style="position:absolute;left:11922;top:1389;width:5697;height:8580;flip:x;visibility:visible;mso-wrap-style:square;v-text-anchor:middle" coordsize="716907,14117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" path="m,14705c50001,175566,37823,1019283,117076,1235489v57288,241779,221822,222737,321794,16822c538842,1046396,632173,715061,716907,e" filled="f" strokecolor="#1f4d78 [1604]" strokeweight="1.5pt">
                        <v:stroke joinstyle="miter"/>
                        <v:path arrowok="t" o:connecttype="custom" o:connectlocs="0,8936;93035,750823;348750,761046;569694,0" o:connectangles="0,0,0,0"/>
                      </v:shape>
                      <v:shape id="Freeform 3343" o:spid="_x0000_s1082" style="position:absolute;left:2035;top:1901;width:9084;height:17680;visibility:visible;mso-wrap-style:square;v-text-anchor:middle" coordsize="908348,17679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" path="m,1527162v174434,7590,309980,-21184,455066,23920c592832,1588872,663788,1930557,739331,1672044,814874,1413531,910152,759562,908323,e" filled="f" strokecolor="#1f4d78 [1604]" strokeweight="1.5pt">
                        <v:stroke joinstyle="miter"/>
                        <v:path arrowok="t" o:connecttype="custom" o:connectlocs="0,1527162;455066,1551082;739331,1672044;908323,0" o:connectangles="0,0,0,0"/>
                      </v:shape>
                      <v:shape id="Freeform 3344" o:spid="_x0000_s1083" style="position:absolute;left:18382;top:14651;width:12162;height:12525;flip:x y;visibility:visible;mso-wrap-style:square;v-text-anchor:middle" coordsize="1067625,1653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" path="m,1425310v263433,42269,223617,38685,368703,83789c506469,1530120,833495,1799478,951348,1544733,1069201,1289988,1069067,759562,1067238,e" filled="f" strokecolor="#1f4d78 [1604]" strokeweight="1.5pt">
                        <v:stroke joinstyle="miter"/>
                        <v:path arrowok="t" o:connecttype="custom" o:connectlocs="0,1079515;420013,1142976;1083741,1169965;1215759,0" o:connectangles="0,0,0,0"/>
                      </v:shape>
                    </v:group>
                  </w:pict>
                </mc:Fallback>
              </mc:AlternateContent>
            </w:r>
          </w:p>
          <w:p w14:paraId="232067DB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</w:p>
          <w:p w14:paraId="2D3CF25C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</w:p>
          <w:p w14:paraId="162A76EF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</w:p>
          <w:p w14:paraId="76217B8C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</w:p>
          <w:p w14:paraId="7D8DAA0F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</w:p>
          <w:p w14:paraId="3EC1F98F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79424" behindDoc="0" locked="0" layoutInCell="1" allowOverlap="1" wp14:anchorId="5C6BEDB2" wp14:editId="338AB41C">
                      <wp:simplePos x="0" y="0"/>
                      <wp:positionH relativeFrom="column">
                        <wp:posOffset>2667240</wp:posOffset>
                      </wp:positionH>
                      <wp:positionV relativeFrom="paragraph">
                        <wp:posOffset>158570</wp:posOffset>
                      </wp:positionV>
                      <wp:extent cx="729803" cy="502276"/>
                      <wp:effectExtent l="0" t="0" r="0" b="0"/>
                      <wp:wrapNone/>
                      <wp:docPr id="228" name="Text Box 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9803" cy="5022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37E6B2EB" w14:textId="77777777" w:rsidR="007C5E20" w:rsidRPr="00A11FD9" w:rsidRDefault="007C5E20" w:rsidP="007C5E20">
                                  <w:r w:rsidRPr="009A0935">
                                    <w:rPr>
                                      <w:position w:val="-28"/>
                                    </w:rPr>
                                    <w:object w:dxaOrig="900" w:dyaOrig="680" w14:anchorId="3B6BF6C5">
                                      <v:shape id="_x0000_i2718" type="#_x0000_t75" style="width:46.5pt;height:34.5pt" o:ole="">
                                        <v:imagedata r:id="rId222" o:title=""/>
                                      </v:shape>
                                      <o:OLEObject Type="Embed" ProgID="Equation.DSMT4" ShapeID="_x0000_i2718" DrawAspect="Content" ObjectID="_1696591940" r:id="rId22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6BEDB2" id="Text Box 358" o:spid="_x0000_s1084" type="#_x0000_t202" style="position:absolute;margin-left:210pt;margin-top:12.5pt;width:57.45pt;height:39.55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" filled="f" stroked="f">
                      <v:textbox>
                        <w:txbxContent>
                          <w:p w14:paraId="37E6B2EB" w14:textId="77777777" w:rsidR="007C5E20" w:rsidRPr="00A11FD9" w:rsidRDefault="007C5E20" w:rsidP="007C5E20">
                            <w:r w:rsidRPr="009A0935">
                              <w:rPr>
                                <w:position w:val="-28"/>
                              </w:rPr>
                              <w:object w:dxaOrig="900" w:dyaOrig="680" w14:anchorId="3B6BF6C5">
                                <v:shape id="_x0000_i2718" type="#_x0000_t75" style="width:46.5pt;height:34.5pt" o:ole="">
                                  <v:imagedata r:id="rId222" o:title=""/>
                                </v:shape>
                                <o:OLEObject Type="Embed" ProgID="Equation.DSMT4" ShapeID="_x0000_i2718" DrawAspect="Content" ObjectID="_1696591940" r:id="rId22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82496" behindDoc="0" locked="0" layoutInCell="1" allowOverlap="1" wp14:anchorId="6B2C65F8" wp14:editId="2150C618">
                      <wp:simplePos x="0" y="0"/>
                      <wp:positionH relativeFrom="column">
                        <wp:posOffset>2114826</wp:posOffset>
                      </wp:positionH>
                      <wp:positionV relativeFrom="paragraph">
                        <wp:posOffset>4445</wp:posOffset>
                      </wp:positionV>
                      <wp:extent cx="45085" cy="45085"/>
                      <wp:effectExtent l="0" t="0" r="12065" b="12065"/>
                      <wp:wrapNone/>
                      <wp:docPr id="12" name="Oval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85E52C1" id="Oval 12" o:spid="_x0000_s1026" style="position:absolute;margin-left:166.5pt;margin-top:.35pt;width:3.55pt;height:3.55pt;flip:x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" fillcolor="black [3200]" strokecolor="black [1600]" strokeweight="1pt">
                      <v:stroke joinstyle="miter"/>
                    </v:oval>
                  </w:pict>
                </mc:Fallback>
              </mc:AlternateContent>
            </w:r>
          </w:p>
          <w:p w14:paraId="328FC362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</w:p>
          <w:p w14:paraId="504757AC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77376" behindDoc="0" locked="0" layoutInCell="1" allowOverlap="1" wp14:anchorId="32CC48E2" wp14:editId="6214C87C">
                      <wp:simplePos x="0" y="0"/>
                      <wp:positionH relativeFrom="column">
                        <wp:posOffset>2687955</wp:posOffset>
                      </wp:positionH>
                      <wp:positionV relativeFrom="paragraph">
                        <wp:posOffset>125095</wp:posOffset>
                      </wp:positionV>
                      <wp:extent cx="45085" cy="45085"/>
                      <wp:effectExtent l="0" t="0" r="12065" b="12065"/>
                      <wp:wrapNone/>
                      <wp:docPr id="226" name="Oval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52E46C1" id="Oval 226" o:spid="_x0000_s1026" style="position:absolute;margin-left:211.65pt;margin-top:9.85pt;width:3.55pt;height:3.55pt;flip:x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" fillcolor="black [3200]" strokecolor="black [1600]" strokeweight="1pt">
                      <v:stroke joinstyle="miter"/>
                    </v:oval>
                  </w:pict>
                </mc:Fallback>
              </mc:AlternateContent>
            </w:r>
          </w:p>
          <w:p w14:paraId="5BFB4FDA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  <w:r>
              <w:rPr>
                <w:rFonts w:eastAsia="Times New Roman"/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80448" behindDoc="0" locked="0" layoutInCell="1" allowOverlap="1" wp14:anchorId="525C3AB3" wp14:editId="3744D652">
                      <wp:simplePos x="0" y="0"/>
                      <wp:positionH relativeFrom="column">
                        <wp:posOffset>1526540</wp:posOffset>
                      </wp:positionH>
                      <wp:positionV relativeFrom="paragraph">
                        <wp:posOffset>145415</wp:posOffset>
                      </wp:positionV>
                      <wp:extent cx="74766" cy="74766"/>
                      <wp:effectExtent l="0" t="0" r="20955" b="20955"/>
                      <wp:wrapNone/>
                      <wp:docPr id="13" name="Oval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4766" cy="74766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D1C70AA" id="Oval 13" o:spid="_x0000_s1026" style="position:absolute;margin-left:120.2pt;margin-top:11.45pt;width:5.9pt;height:5.9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" fillcolor="white [3201]" strokecolor="black [3200]" strokeweight="1pt">
                      <v:stroke joinstyle="miter"/>
                    </v:oval>
                  </w:pict>
                </mc:Fallback>
              </mc:AlternateContent>
            </w:r>
            <w:r>
              <w:rPr>
                <w:rFonts w:eastAsia="Times New Roman"/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81472" behindDoc="0" locked="0" layoutInCell="1" allowOverlap="1" wp14:anchorId="66DED3D7" wp14:editId="0D71C6F6">
                      <wp:simplePos x="0" y="0"/>
                      <wp:positionH relativeFrom="column">
                        <wp:posOffset>2455545</wp:posOffset>
                      </wp:positionH>
                      <wp:positionV relativeFrom="paragraph">
                        <wp:posOffset>144780</wp:posOffset>
                      </wp:positionV>
                      <wp:extent cx="74766" cy="74766"/>
                      <wp:effectExtent l="0" t="0" r="20955" b="20955"/>
                      <wp:wrapNone/>
                      <wp:docPr id="14" name="Oval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4766" cy="74766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2A4B11C" id="Oval 14" o:spid="_x0000_s1026" style="position:absolute;margin-left:193.35pt;margin-top:11.4pt;width:5.9pt;height:5.9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" fillcolor="white [3201]" strokecolor="black [3200]" strokeweight="1pt">
                      <v:stroke joinstyle="miter"/>
                    </v:oval>
                  </w:pict>
                </mc:Fallback>
              </mc:AlternateContent>
            </w:r>
          </w:p>
          <w:p w14:paraId="53334D63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</w:p>
          <w:p w14:paraId="722CBE15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78400" behindDoc="0" locked="0" layoutInCell="1" allowOverlap="1" wp14:anchorId="60EA7566" wp14:editId="1DA6C670">
                      <wp:simplePos x="0" y="0"/>
                      <wp:positionH relativeFrom="column">
                        <wp:posOffset>809961</wp:posOffset>
                      </wp:positionH>
                      <wp:positionV relativeFrom="paragraph">
                        <wp:posOffset>74295</wp:posOffset>
                      </wp:positionV>
                      <wp:extent cx="979170" cy="578485"/>
                      <wp:effectExtent l="0" t="0" r="0" b="0"/>
                      <wp:wrapNone/>
                      <wp:docPr id="227" name="Text Box 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79170" cy="5784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DEB22D7" w14:textId="77777777" w:rsidR="007C5E20" w:rsidRPr="00A11FD9" w:rsidRDefault="007C5E20" w:rsidP="007C5E20">
                                  <w:r w:rsidRPr="009A0935">
                                    <w:rPr>
                                      <w:position w:val="-28"/>
                                    </w:rPr>
                                    <w:object w:dxaOrig="1200" w:dyaOrig="680" w14:anchorId="286AA28F">
                                      <v:shape id="_x0000_i2719" type="#_x0000_t75" style="width:60pt;height:34.5pt" o:ole="">
                                        <v:imagedata r:id="rId225" o:title=""/>
                                      </v:shape>
                                      <o:OLEObject Type="Embed" ProgID="Equation.DSMT4" ShapeID="_x0000_i2719" DrawAspect="Content" ObjectID="_1696591941" r:id="rId22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EA7566" id="_x0000_s1085" type="#_x0000_t202" style="position:absolute;margin-left:63.8pt;margin-top:5.85pt;width:77.1pt;height:45.55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" filled="f" stroked="f">
                      <v:textbox>
                        <w:txbxContent>
                          <w:p w14:paraId="1DEB22D7" w14:textId="77777777" w:rsidR="007C5E20" w:rsidRPr="00A11FD9" w:rsidRDefault="007C5E20" w:rsidP="007C5E20">
                            <w:r w:rsidRPr="009A0935">
                              <w:rPr>
                                <w:position w:val="-28"/>
                              </w:rPr>
                              <w:object w:dxaOrig="1200" w:dyaOrig="680" w14:anchorId="286AA28F">
                                <v:shape id="_x0000_i2719" type="#_x0000_t75" style="width:60pt;height:34.5pt" o:ole="">
                                  <v:imagedata r:id="rId225" o:title=""/>
                                </v:shape>
                                <o:OLEObject Type="Embed" ProgID="Equation.DSMT4" ShapeID="_x0000_i2719" DrawAspect="Content" ObjectID="_1696591941" r:id="rId22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76352" behindDoc="0" locked="0" layoutInCell="1" allowOverlap="1" wp14:anchorId="22177E3F" wp14:editId="7A52FC44">
                      <wp:simplePos x="0" y="0"/>
                      <wp:positionH relativeFrom="column">
                        <wp:posOffset>1435735</wp:posOffset>
                      </wp:positionH>
                      <wp:positionV relativeFrom="paragraph">
                        <wp:posOffset>86418</wp:posOffset>
                      </wp:positionV>
                      <wp:extent cx="45719" cy="45719"/>
                      <wp:effectExtent l="0" t="0" r="12065" b="12065"/>
                      <wp:wrapNone/>
                      <wp:docPr id="225" name="Oval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V="1">
                                <a:off x="0" y="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4B47292" id="Oval 225" o:spid="_x0000_s1026" style="position:absolute;margin-left:113.05pt;margin-top:6.8pt;width:3.6pt;height:3.6pt;flip:y;z-index:2518763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" fillcolor="black [3200]" strokecolor="black [1600]" strokeweight="1pt">
                      <v:stroke joinstyle="miter"/>
                    </v:oval>
                  </w:pict>
                </mc:Fallback>
              </mc:AlternateContent>
            </w:r>
          </w:p>
          <w:p w14:paraId="398513C8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</w:p>
          <w:p w14:paraId="4154A5B7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</w:p>
          <w:p w14:paraId="676630F3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</w:p>
          <w:p w14:paraId="5670C174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</w:p>
          <w:p w14:paraId="3EBA5D8D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</w:p>
          <w:p w14:paraId="0EA3BEF8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</w:p>
        </w:tc>
      </w:tr>
      <w:tr w:rsidR="007C5E20" w14:paraId="7159883B" w14:textId="77777777" w:rsidTr="007C5E20"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652CE0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(ii</w:t>
            </w:r>
            <w:r w:rsidRPr="001B6666">
              <w:rPr>
                <w:b/>
                <w:sz w:val="24"/>
                <w:szCs w:val="24"/>
              </w:rPr>
              <w:t>)</w:t>
            </w:r>
          </w:p>
          <w:p w14:paraId="09774221" w14:textId="77777777" w:rsidR="007C5E20" w:rsidRPr="001B6666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2]</w:t>
            </w:r>
          </w:p>
          <w:p w14:paraId="3F309AAB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</w:p>
        </w:tc>
        <w:tc>
          <w:tcPr>
            <w:tcW w:w="8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AA722E" w14:textId="77777777" w:rsidR="007C5E20" w:rsidRPr="001B6666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  <w:r w:rsidRPr="001B6666">
              <w:rPr>
                <w:rFonts w:eastAsia="Times New Roman"/>
                <w:noProof/>
                <w:sz w:val="24"/>
                <w:szCs w:val="24"/>
              </w:rPr>
              <w:t xml:space="preserve"> </w:t>
            </w:r>
            <w:r w:rsidRPr="001B6666">
              <w:rPr>
                <w:rFonts w:asciiTheme="minorHAnsi" w:eastAsiaTheme="minorHAnsi" w:hAnsiTheme="minorHAnsi" w:cstheme="minorBidi"/>
                <w:position w:val="-38"/>
                <w:sz w:val="24"/>
                <w:szCs w:val="24"/>
                <w:lang w:eastAsia="en-US"/>
              </w:rPr>
              <w:object w:dxaOrig="1920" w:dyaOrig="800" w14:anchorId="2C092C3D">
                <v:shape id="_x0000_i2700" type="#_x0000_t75" style="width:94.5pt;height:37.5pt" o:ole="">
                  <v:imagedata r:id="rId228" o:title=""/>
                </v:shape>
                <o:OLEObject Type="Embed" ProgID="Equation.DSMT4" ShapeID="_x0000_i2700" DrawAspect="Content" ObjectID="_1696591876" r:id="rId229"/>
              </w:object>
            </w:r>
          </w:p>
          <w:p w14:paraId="13EB234F" w14:textId="77777777" w:rsidR="007C5E20" w:rsidRPr="001B6666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  <w:r w:rsidRPr="00DC2293">
              <w:rPr>
                <w:rFonts w:eastAsia="Times New Roman"/>
                <w:noProof/>
                <w:sz w:val="24"/>
                <w:szCs w:val="24"/>
              </w:rPr>
              <w:t>By</w:t>
            </w:r>
            <w:r>
              <w:rPr>
                <w:rFonts w:eastAsia="Times New Roman"/>
                <w:noProof/>
                <w:sz w:val="24"/>
                <w:szCs w:val="24"/>
              </w:rPr>
              <w:t xml:space="preserve"> drawing </w:t>
            </w:r>
            <w:r w:rsidRPr="001B666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eastAsia="en-US"/>
              </w:rPr>
              <w:object w:dxaOrig="1160" w:dyaOrig="660" w14:anchorId="76F2E2D8">
                <v:shape id="_x0000_i2701" type="#_x0000_t75" style="width:58.5pt;height:30pt" o:ole="">
                  <v:imagedata r:id="rId230" o:title=""/>
                </v:shape>
                <o:OLEObject Type="Embed" ProgID="Equation.DSMT4" ShapeID="_x0000_i2701" DrawAspect="Content" ObjectID="_1696591877" r:id="rId231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and </w:t>
            </w:r>
            <w:r w:rsidRPr="001B6666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940" w:dyaOrig="700" w14:anchorId="5EF56BA2">
                <v:shape id="_x0000_i2702" type="#_x0000_t75" style="width:45pt;height:34.5pt" o:ole="">
                  <v:imagedata r:id="rId232" o:title=""/>
                </v:shape>
                <o:OLEObject Type="Embed" ProgID="Equation.DSMT4" ShapeID="_x0000_i2702" DrawAspect="Content" ObjectID="_1696591878" r:id="rId233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>, number of solution is 6</w:t>
            </w:r>
          </w:p>
          <w:p w14:paraId="08022729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  <w:r>
              <w:rPr>
                <w:rFonts w:eastAsia="Times New Roman"/>
                <w:noProof/>
                <w:lang w:val="en-SG"/>
              </w:rPr>
              <mc:AlternateContent>
                <mc:Choice Requires="wpc">
                  <w:drawing>
                    <wp:inline distT="0" distB="0" distL="0" distR="0" wp14:anchorId="5CA4C48C" wp14:editId="381514D6">
                      <wp:extent cx="3930748" cy="3122930"/>
                      <wp:effectExtent l="0" t="0" r="0" b="1270"/>
                      <wp:docPr id="33" name="Canvas 3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prstClr val="white"/>
                              </a:solidFill>
                            </wpc:bg>
                            <wpc:whole/>
                            <wpg:wgp>
                              <wpg:cNvPr id="170" name="Group 170"/>
                              <wpg:cNvGrpSpPr/>
                              <wpg:grpSpPr>
                                <a:xfrm>
                                  <a:off x="97843" y="35999"/>
                                  <a:ext cx="3828176" cy="3087369"/>
                                  <a:chOff x="0" y="0"/>
                                  <a:chExt cx="3022025" cy="3087370"/>
                                </a:xfrm>
                              </wpg:grpSpPr>
                              <wpg:grpSp>
                                <wpg:cNvPr id="181" name="Group 181"/>
                                <wpg:cNvGrpSpPr/>
                                <wpg:grpSpPr>
                                  <a:xfrm>
                                    <a:off x="0" y="0"/>
                                    <a:ext cx="3022025" cy="3087370"/>
                                    <a:chOff x="0" y="0"/>
                                    <a:chExt cx="3502183" cy="3128044"/>
                                  </a:xfrm>
                                </wpg:grpSpPr>
                                <wps:wsp>
                                  <wps:cNvPr id="194" name="Text Box 35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321716" y="1661264"/>
                                      <a:ext cx="300920" cy="2515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0A4523E" w14:textId="77777777" w:rsidR="007C5E20" w:rsidRDefault="007C5E20" w:rsidP="007C5E20">
                                        <w:pPr>
                                          <w:spacing w:line="256" w:lineRule="auto"/>
                                          <w:rPr>
                                            <w:rFonts w:eastAsia="SimSun"/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rFonts w:eastAsia="SimSun"/>
                                            <w:i/>
                                            <w:iCs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98" name="Group 198"/>
                                  <wpg:cNvGrpSpPr/>
                                  <wpg:grpSpPr>
                                    <a:xfrm>
                                      <a:off x="0" y="0"/>
                                      <a:ext cx="3502183" cy="3128044"/>
                                      <a:chOff x="0" y="0"/>
                                      <a:chExt cx="3502183" cy="3128044"/>
                                    </a:xfrm>
                                  </wpg:grpSpPr>
                                  <wps:wsp>
                                    <wps:cNvPr id="210" name="Straight Arrow Connector 210"/>
                                    <wps:cNvCnPr/>
                                    <wps:spPr>
                                      <a:xfrm flipV="1">
                                        <a:off x="1389605" y="251569"/>
                                        <a:ext cx="0" cy="2475211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213" name="Group 213"/>
                                    <wpg:cNvGrpSpPr/>
                                    <wpg:grpSpPr>
                                      <a:xfrm>
                                        <a:off x="0" y="0"/>
                                        <a:ext cx="3502183" cy="3128044"/>
                                        <a:chOff x="0" y="0"/>
                                        <a:chExt cx="3502183" cy="3128044"/>
                                      </a:xfrm>
                                    </wpg:grpSpPr>
                                    <wps:wsp>
                                      <wps:cNvPr id="216" name="Straight Arrow Connector 216"/>
                                      <wps:cNvCnPr/>
                                      <wps:spPr>
                                        <a:xfrm flipV="1">
                                          <a:off x="0" y="1698458"/>
                                          <a:ext cx="3289200" cy="7099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  <a:tailEnd type="triangle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17" name="Text Box 35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415904" y="0"/>
                                          <a:ext cx="261998" cy="25155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1AF400F2" w14:textId="77777777" w:rsidR="007C5E20" w:rsidRDefault="007C5E20" w:rsidP="007C5E20">
                                            <w:pPr>
                                              <w:spacing w:line="256" w:lineRule="auto"/>
                                              <w:rPr>
                                                <w:rFonts w:eastAsia="SimSun"/>
                                                <w:i/>
                                                <w:iCs/>
                                              </w:rPr>
                                            </w:pPr>
                                            <w:r>
                                              <w:rPr>
                                                <w:rFonts w:eastAsia="SimSun"/>
                                                <w:i/>
                                                <w:iCs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24" name="Text Box 35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240185" y="1572673"/>
                                          <a:ext cx="261998" cy="25348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1DD51763" w14:textId="77777777" w:rsidR="007C5E20" w:rsidRDefault="007C5E20" w:rsidP="007C5E20">
                                            <w:pPr>
                                              <w:spacing w:line="256" w:lineRule="auto"/>
                                              <w:rPr>
                                                <w:rFonts w:eastAsia="SimSun"/>
                                                <w:i/>
                                                <w:iCs/>
                                              </w:rPr>
                                            </w:pPr>
                                            <w:r>
                                              <w:rPr>
                                                <w:rFonts w:eastAsia="SimSun"/>
                                                <w:i/>
                                                <w:iCs/>
                                              </w:rPr>
                                              <w:t>x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36" name="Text Box 35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764121" y="2793494"/>
                                          <a:ext cx="560291" cy="3345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non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37" name="Text Box 35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54907" y="2726849"/>
                                          <a:ext cx="613237" cy="3339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non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41" name="Text Box 35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937756" y="1666376"/>
                                          <a:ext cx="237964" cy="3345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12EEF1C8" w14:textId="77777777" w:rsidR="007C5E20" w:rsidRDefault="007C5E20" w:rsidP="007C5E20">
                                            <w:pPr>
                                              <w:spacing w:line="256" w:lineRule="auto"/>
                                              <w:rPr>
                                                <w:rFonts w:eastAsia="SimSun"/>
                                              </w:rPr>
                                            </w:pPr>
                                            <w:r>
                                              <w:rPr>
                                                <w:rFonts w:eastAsia="SimSun"/>
                                              </w:rPr>
                                              <w:t>3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43" name="Text Box 35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05723" y="1451900"/>
                                          <a:ext cx="386327" cy="3345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non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14" name="Straight Arrow Connector 214"/>
                                    <wps:cNvCnPr/>
                                    <wps:spPr>
                                      <a:xfrm flipV="1">
                                        <a:off x="1109652" y="103448"/>
                                        <a:ext cx="0" cy="260798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  <a:prstDash val="dash"/>
                                        <a:tailEnd type="non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15" name="Straight Arrow Connector 215"/>
                                    <wps:cNvCnPr/>
                                    <wps:spPr>
                                      <a:xfrm flipV="1">
                                        <a:off x="1852442" y="103448"/>
                                        <a:ext cx="0" cy="267466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  <a:prstDash val="dash"/>
                                        <a:tailEnd type="non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00" name="Text Box 35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340898" y="484348"/>
                                      <a:ext cx="237560" cy="324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3BE3DB3" w14:textId="77777777" w:rsidR="007C5E20" w:rsidRDefault="007C5E20" w:rsidP="007C5E20">
                                        <w:pPr>
                                          <w:spacing w:line="256" w:lineRule="auto"/>
                                          <w:rPr>
                                            <w:rFonts w:eastAsia="SimSun"/>
                                          </w:rPr>
                                        </w:pPr>
                                        <w:r>
                                          <w:rPr>
                                            <w:rFonts w:eastAsia="SimSun"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82" name="Freeform 103"/>
                                <wps:cNvSpPr/>
                                <wps:spPr>
                                  <a:xfrm flipH="1">
                                    <a:off x="988704" y="138989"/>
                                    <a:ext cx="569694" cy="857961"/>
                                  </a:xfrm>
                                  <a:custGeom>
                                    <a:avLst/>
                                    <a:gdLst>
                                      <a:gd name="connsiteX0" fmla="*/ 0 w 651052"/>
                                      <a:gd name="connsiteY0" fmla="*/ 65837 h 1441223"/>
                                      <a:gd name="connsiteX1" fmla="*/ 373075 w 651052"/>
                                      <a:gd name="connsiteY1" fmla="*/ 1441095 h 1441223"/>
                                      <a:gd name="connsiteX2" fmla="*/ 651052 w 651052"/>
                                      <a:gd name="connsiteY2" fmla="*/ 0 h 1441223"/>
                                      <a:gd name="connsiteX0" fmla="*/ 0 w 651052"/>
                                      <a:gd name="connsiteY0" fmla="*/ 65837 h 1331488"/>
                                      <a:gd name="connsiteX1" fmla="*/ 431613 w 651052"/>
                                      <a:gd name="connsiteY1" fmla="*/ 1331336 h 1331488"/>
                                      <a:gd name="connsiteX2" fmla="*/ 651052 w 651052"/>
                                      <a:gd name="connsiteY2" fmla="*/ 0 h 1331488"/>
                                      <a:gd name="connsiteX0" fmla="*/ 0 w 651052"/>
                                      <a:gd name="connsiteY0" fmla="*/ 65837 h 1362652"/>
                                      <a:gd name="connsiteX1" fmla="*/ 109758 w 651052"/>
                                      <a:gd name="connsiteY1" fmla="*/ 870854 h 1362652"/>
                                      <a:gd name="connsiteX2" fmla="*/ 431613 w 651052"/>
                                      <a:gd name="connsiteY2" fmla="*/ 1331336 h 1362652"/>
                                      <a:gd name="connsiteX3" fmla="*/ 651052 w 651052"/>
                                      <a:gd name="connsiteY3" fmla="*/ 0 h 1362652"/>
                                      <a:gd name="connsiteX0" fmla="*/ 0 w 651052"/>
                                      <a:gd name="connsiteY0" fmla="*/ 65837 h 1362652"/>
                                      <a:gd name="connsiteX1" fmla="*/ 109758 w 651052"/>
                                      <a:gd name="connsiteY1" fmla="*/ 870854 h 1362652"/>
                                      <a:gd name="connsiteX2" fmla="*/ 431613 w 651052"/>
                                      <a:gd name="connsiteY2" fmla="*/ 1331336 h 1362652"/>
                                      <a:gd name="connsiteX3" fmla="*/ 651052 w 651052"/>
                                      <a:gd name="connsiteY3" fmla="*/ 0 h 1362652"/>
                                      <a:gd name="connsiteX0" fmla="*/ 0 w 651052"/>
                                      <a:gd name="connsiteY0" fmla="*/ 65837 h 1363074"/>
                                      <a:gd name="connsiteX1" fmla="*/ 109758 w 651052"/>
                                      <a:gd name="connsiteY1" fmla="*/ 870854 h 1363074"/>
                                      <a:gd name="connsiteX2" fmla="*/ 431613 w 651052"/>
                                      <a:gd name="connsiteY2" fmla="*/ 1331336 h 1363074"/>
                                      <a:gd name="connsiteX3" fmla="*/ 651052 w 651052"/>
                                      <a:gd name="connsiteY3" fmla="*/ 0 h 1363074"/>
                                      <a:gd name="connsiteX0" fmla="*/ 0 w 651052"/>
                                      <a:gd name="connsiteY0" fmla="*/ 65837 h 1392961"/>
                                      <a:gd name="connsiteX1" fmla="*/ 109758 w 651052"/>
                                      <a:gd name="connsiteY1" fmla="*/ 870854 h 1392961"/>
                                      <a:gd name="connsiteX2" fmla="*/ 475517 w 651052"/>
                                      <a:gd name="connsiteY2" fmla="*/ 1363074 h 1392961"/>
                                      <a:gd name="connsiteX3" fmla="*/ 651052 w 651052"/>
                                      <a:gd name="connsiteY3" fmla="*/ 0 h 1392961"/>
                                      <a:gd name="connsiteX0" fmla="*/ 0 w 651052"/>
                                      <a:gd name="connsiteY0" fmla="*/ 65837 h 1404088"/>
                                      <a:gd name="connsiteX1" fmla="*/ 109758 w 651052"/>
                                      <a:gd name="connsiteY1" fmla="*/ 870854 h 1404088"/>
                                      <a:gd name="connsiteX2" fmla="*/ 475517 w 651052"/>
                                      <a:gd name="connsiteY2" fmla="*/ 1363074 h 1404088"/>
                                      <a:gd name="connsiteX3" fmla="*/ 651052 w 651052"/>
                                      <a:gd name="connsiteY3" fmla="*/ 0 h 1404088"/>
                                      <a:gd name="connsiteX0" fmla="*/ 0 w 651052"/>
                                      <a:gd name="connsiteY0" fmla="*/ 65837 h 1396834"/>
                                      <a:gd name="connsiteX1" fmla="*/ 58538 w 651052"/>
                                      <a:gd name="connsiteY1" fmla="*/ 904942 h 1396834"/>
                                      <a:gd name="connsiteX2" fmla="*/ 475517 w 651052"/>
                                      <a:gd name="connsiteY2" fmla="*/ 1363074 h 1396834"/>
                                      <a:gd name="connsiteX3" fmla="*/ 651052 w 651052"/>
                                      <a:gd name="connsiteY3" fmla="*/ 0 h 1396834"/>
                                      <a:gd name="connsiteX0" fmla="*/ 0 w 651052"/>
                                      <a:gd name="connsiteY0" fmla="*/ 65837 h 1396834"/>
                                      <a:gd name="connsiteX1" fmla="*/ 58538 w 651052"/>
                                      <a:gd name="connsiteY1" fmla="*/ 904942 h 1396834"/>
                                      <a:gd name="connsiteX2" fmla="*/ 475517 w 651052"/>
                                      <a:gd name="connsiteY2" fmla="*/ 1363074 h 1396834"/>
                                      <a:gd name="connsiteX3" fmla="*/ 651052 w 651052"/>
                                      <a:gd name="connsiteY3" fmla="*/ 0 h 1396834"/>
                                      <a:gd name="connsiteX0" fmla="*/ 0 w 651052"/>
                                      <a:gd name="connsiteY0" fmla="*/ 65837 h 1363160"/>
                                      <a:gd name="connsiteX1" fmla="*/ 475517 w 651052"/>
                                      <a:gd name="connsiteY1" fmla="*/ 1363074 h 1363160"/>
                                      <a:gd name="connsiteX2" fmla="*/ 651052 w 651052"/>
                                      <a:gd name="connsiteY2" fmla="*/ 0 h 1363160"/>
                                      <a:gd name="connsiteX0" fmla="*/ 0 w 651052"/>
                                      <a:gd name="connsiteY0" fmla="*/ 65837 h 1495054"/>
                                      <a:gd name="connsiteX1" fmla="*/ 51221 w 651052"/>
                                      <a:gd name="connsiteY1" fmla="*/ 1295143 h 1495054"/>
                                      <a:gd name="connsiteX2" fmla="*/ 475517 w 651052"/>
                                      <a:gd name="connsiteY2" fmla="*/ 1363074 h 1495054"/>
                                      <a:gd name="connsiteX3" fmla="*/ 651052 w 651052"/>
                                      <a:gd name="connsiteY3" fmla="*/ 0 h 1495054"/>
                                      <a:gd name="connsiteX0" fmla="*/ 0 w 716907"/>
                                      <a:gd name="connsiteY0" fmla="*/ 14705 h 1495054"/>
                                      <a:gd name="connsiteX1" fmla="*/ 117076 w 716907"/>
                                      <a:gd name="connsiteY1" fmla="*/ 1295143 h 1495054"/>
                                      <a:gd name="connsiteX2" fmla="*/ 541372 w 716907"/>
                                      <a:gd name="connsiteY2" fmla="*/ 1363074 h 1495054"/>
                                      <a:gd name="connsiteX3" fmla="*/ 716907 w 716907"/>
                                      <a:gd name="connsiteY3" fmla="*/ 0 h 1495054"/>
                                      <a:gd name="connsiteX0" fmla="*/ 0 w 716907"/>
                                      <a:gd name="connsiteY0" fmla="*/ 14705 h 1470279"/>
                                      <a:gd name="connsiteX1" fmla="*/ 117076 w 716907"/>
                                      <a:gd name="connsiteY1" fmla="*/ 1235489 h 1470279"/>
                                      <a:gd name="connsiteX2" fmla="*/ 541372 w 716907"/>
                                      <a:gd name="connsiteY2" fmla="*/ 1363074 h 1470279"/>
                                      <a:gd name="connsiteX3" fmla="*/ 716907 w 716907"/>
                                      <a:gd name="connsiteY3" fmla="*/ 0 h 1470279"/>
                                      <a:gd name="connsiteX0" fmla="*/ 0 w 716907"/>
                                      <a:gd name="connsiteY0" fmla="*/ 14705 h 1476982"/>
                                      <a:gd name="connsiteX1" fmla="*/ 117076 w 716907"/>
                                      <a:gd name="connsiteY1" fmla="*/ 1235489 h 1476982"/>
                                      <a:gd name="connsiteX2" fmla="*/ 541372 w 716907"/>
                                      <a:gd name="connsiteY2" fmla="*/ 1363074 h 1476982"/>
                                      <a:gd name="connsiteX3" fmla="*/ 716907 w 716907"/>
                                      <a:gd name="connsiteY3" fmla="*/ 0 h 1476982"/>
                                      <a:gd name="connsiteX0" fmla="*/ 0 w 716907"/>
                                      <a:gd name="connsiteY0" fmla="*/ 14705 h 1411786"/>
                                      <a:gd name="connsiteX1" fmla="*/ 117076 w 716907"/>
                                      <a:gd name="connsiteY1" fmla="*/ 1235489 h 1411786"/>
                                      <a:gd name="connsiteX2" fmla="*/ 438870 w 716907"/>
                                      <a:gd name="connsiteY2" fmla="*/ 1252311 h 1411786"/>
                                      <a:gd name="connsiteX3" fmla="*/ 716907 w 716907"/>
                                      <a:gd name="connsiteY3" fmla="*/ 0 h 141178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716907" h="1411786">
                                        <a:moveTo>
                                          <a:pt x="0" y="14705"/>
                                        </a:moveTo>
                                        <a:cubicBezTo>
                                          <a:pt x="50001" y="175566"/>
                                          <a:pt x="37823" y="1019283"/>
                                          <a:pt x="117076" y="1235489"/>
                                        </a:cubicBezTo>
                                        <a:cubicBezTo>
                                          <a:pt x="174364" y="1477268"/>
                                          <a:pt x="338898" y="1458226"/>
                                          <a:pt x="438870" y="1252311"/>
                                        </a:cubicBezTo>
                                        <a:cubicBezTo>
                                          <a:pt x="538842" y="1046396"/>
                                          <a:pt x="632173" y="715061"/>
                                          <a:pt x="716907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2" name="Freeform 104"/>
                                <wps:cNvSpPr/>
                                <wps:spPr>
                                  <a:xfrm>
                                    <a:off x="0" y="190196"/>
                                    <a:ext cx="908348" cy="1767971"/>
                                  </a:xfrm>
                                  <a:custGeom>
                                    <a:avLst/>
                                    <a:gdLst>
                                      <a:gd name="connsiteX0" fmla="*/ 0 w 900473"/>
                                      <a:gd name="connsiteY0" fmla="*/ 1536192 h 1873278"/>
                                      <a:gd name="connsiteX1" fmla="*/ 197510 w 900473"/>
                                      <a:gd name="connsiteY1" fmla="*/ 1536192 h 1873278"/>
                                      <a:gd name="connsiteX2" fmla="*/ 614476 w 900473"/>
                                      <a:gd name="connsiteY2" fmla="*/ 1594714 h 1873278"/>
                                      <a:gd name="connsiteX3" fmla="*/ 855878 w 900473"/>
                                      <a:gd name="connsiteY3" fmla="*/ 1784909 h 1873278"/>
                                      <a:gd name="connsiteX4" fmla="*/ 899769 w 900473"/>
                                      <a:gd name="connsiteY4" fmla="*/ 0 h 1873278"/>
                                      <a:gd name="connsiteX0" fmla="*/ 0 w 906702"/>
                                      <a:gd name="connsiteY0" fmla="*/ 1536192 h 1860302"/>
                                      <a:gd name="connsiteX1" fmla="*/ 197510 w 906702"/>
                                      <a:gd name="connsiteY1" fmla="*/ 1536192 h 1860302"/>
                                      <a:gd name="connsiteX2" fmla="*/ 453542 w 906702"/>
                                      <a:gd name="connsiteY2" fmla="*/ 1528877 h 1860302"/>
                                      <a:gd name="connsiteX3" fmla="*/ 855878 w 906702"/>
                                      <a:gd name="connsiteY3" fmla="*/ 1784909 h 1860302"/>
                                      <a:gd name="connsiteX4" fmla="*/ 899769 w 906702"/>
                                      <a:gd name="connsiteY4" fmla="*/ 0 h 1860302"/>
                                      <a:gd name="connsiteX0" fmla="*/ 0 w 900201"/>
                                      <a:gd name="connsiteY0" fmla="*/ 1536192 h 1653301"/>
                                      <a:gd name="connsiteX1" fmla="*/ 197510 w 900201"/>
                                      <a:gd name="connsiteY1" fmla="*/ 1536192 h 1653301"/>
                                      <a:gd name="connsiteX2" fmla="*/ 453542 w 900201"/>
                                      <a:gd name="connsiteY2" fmla="*/ 1528877 h 1653301"/>
                                      <a:gd name="connsiteX3" fmla="*/ 826599 w 900201"/>
                                      <a:gd name="connsiteY3" fmla="*/ 1543457 h 1653301"/>
                                      <a:gd name="connsiteX4" fmla="*/ 899769 w 900201"/>
                                      <a:gd name="connsiteY4" fmla="*/ 0 h 1653301"/>
                                      <a:gd name="connsiteX0" fmla="*/ 0 w 900201"/>
                                      <a:gd name="connsiteY0" fmla="*/ 1536192 h 1655657"/>
                                      <a:gd name="connsiteX1" fmla="*/ 197510 w 900201"/>
                                      <a:gd name="connsiteY1" fmla="*/ 1536192 h 1655657"/>
                                      <a:gd name="connsiteX2" fmla="*/ 826599 w 900201"/>
                                      <a:gd name="connsiteY2" fmla="*/ 1543457 h 1655657"/>
                                      <a:gd name="connsiteX3" fmla="*/ 899769 w 900201"/>
                                      <a:gd name="connsiteY3" fmla="*/ 0 h 1655657"/>
                                      <a:gd name="connsiteX0" fmla="*/ 0 w 900201"/>
                                      <a:gd name="connsiteY0" fmla="*/ 1536192 h 1652552"/>
                                      <a:gd name="connsiteX1" fmla="*/ 197510 w 900201"/>
                                      <a:gd name="connsiteY1" fmla="*/ 1536192 h 1652552"/>
                                      <a:gd name="connsiteX2" fmla="*/ 826599 w 900201"/>
                                      <a:gd name="connsiteY2" fmla="*/ 1543457 h 1652552"/>
                                      <a:gd name="connsiteX3" fmla="*/ 899769 w 900201"/>
                                      <a:gd name="connsiteY3" fmla="*/ 0 h 1652552"/>
                                      <a:gd name="connsiteX0" fmla="*/ 0 w 900201"/>
                                      <a:gd name="connsiteY0" fmla="*/ 1536192 h 1655723"/>
                                      <a:gd name="connsiteX1" fmla="*/ 826599 w 900201"/>
                                      <a:gd name="connsiteY1" fmla="*/ 1543457 h 1655723"/>
                                      <a:gd name="connsiteX2" fmla="*/ 899769 w 900201"/>
                                      <a:gd name="connsiteY2" fmla="*/ 0 h 1655723"/>
                                      <a:gd name="connsiteX0" fmla="*/ 0 w 901641"/>
                                      <a:gd name="connsiteY0" fmla="*/ 1536192 h 1658159"/>
                                      <a:gd name="connsiteX1" fmla="*/ 365925 w 901641"/>
                                      <a:gd name="connsiteY1" fmla="*/ 1543766 h 1658159"/>
                                      <a:gd name="connsiteX2" fmla="*/ 826599 w 901641"/>
                                      <a:gd name="connsiteY2" fmla="*/ 1543457 h 1658159"/>
                                      <a:gd name="connsiteX3" fmla="*/ 899769 w 901641"/>
                                      <a:gd name="connsiteY3" fmla="*/ 0 h 1658159"/>
                                      <a:gd name="connsiteX0" fmla="*/ 0 w 901641"/>
                                      <a:gd name="connsiteY0" fmla="*/ 1536192 h 1655723"/>
                                      <a:gd name="connsiteX1" fmla="*/ 826599 w 901641"/>
                                      <a:gd name="connsiteY1" fmla="*/ 1543457 h 1655723"/>
                                      <a:gd name="connsiteX2" fmla="*/ 899769 w 901641"/>
                                      <a:gd name="connsiteY2" fmla="*/ 0 h 1655723"/>
                                      <a:gd name="connsiteX0" fmla="*/ 0 w 900256"/>
                                      <a:gd name="connsiteY0" fmla="*/ 1536192 h 1660640"/>
                                      <a:gd name="connsiteX1" fmla="*/ 446512 w 900256"/>
                                      <a:gd name="connsiteY1" fmla="*/ 1551082 h 1660640"/>
                                      <a:gd name="connsiteX2" fmla="*/ 826599 w 900256"/>
                                      <a:gd name="connsiteY2" fmla="*/ 1543457 h 1660640"/>
                                      <a:gd name="connsiteX3" fmla="*/ 899769 w 900256"/>
                                      <a:gd name="connsiteY3" fmla="*/ 0 h 1660640"/>
                                      <a:gd name="connsiteX0" fmla="*/ 0 w 900256"/>
                                      <a:gd name="connsiteY0" fmla="*/ 1536192 h 1669495"/>
                                      <a:gd name="connsiteX1" fmla="*/ 446512 w 900256"/>
                                      <a:gd name="connsiteY1" fmla="*/ 1551082 h 1669495"/>
                                      <a:gd name="connsiteX2" fmla="*/ 826599 w 900256"/>
                                      <a:gd name="connsiteY2" fmla="*/ 1543457 h 1669495"/>
                                      <a:gd name="connsiteX3" fmla="*/ 899769 w 900256"/>
                                      <a:gd name="connsiteY3" fmla="*/ 0 h 1669495"/>
                                      <a:gd name="connsiteX0" fmla="*/ 0 w 900256"/>
                                      <a:gd name="connsiteY0" fmla="*/ 1536192 h 1669495"/>
                                      <a:gd name="connsiteX1" fmla="*/ 446512 w 900256"/>
                                      <a:gd name="connsiteY1" fmla="*/ 1551082 h 1669495"/>
                                      <a:gd name="connsiteX2" fmla="*/ 826599 w 900256"/>
                                      <a:gd name="connsiteY2" fmla="*/ 1543457 h 1669495"/>
                                      <a:gd name="connsiteX3" fmla="*/ 899769 w 900256"/>
                                      <a:gd name="connsiteY3" fmla="*/ 0 h 1669495"/>
                                      <a:gd name="connsiteX0" fmla="*/ 0 w 900256"/>
                                      <a:gd name="connsiteY0" fmla="*/ 1536192 h 1669495"/>
                                      <a:gd name="connsiteX1" fmla="*/ 446512 w 900256"/>
                                      <a:gd name="connsiteY1" fmla="*/ 1551082 h 1669495"/>
                                      <a:gd name="connsiteX2" fmla="*/ 826599 w 900256"/>
                                      <a:gd name="connsiteY2" fmla="*/ 1543457 h 1669495"/>
                                      <a:gd name="connsiteX3" fmla="*/ 899769 w 900256"/>
                                      <a:gd name="connsiteY3" fmla="*/ 0 h 1669495"/>
                                      <a:gd name="connsiteX0" fmla="*/ 0 w 899975"/>
                                      <a:gd name="connsiteY0" fmla="*/ 1536192 h 1832146"/>
                                      <a:gd name="connsiteX1" fmla="*/ 446512 w 899975"/>
                                      <a:gd name="connsiteY1" fmla="*/ 1551082 h 1832146"/>
                                      <a:gd name="connsiteX2" fmla="*/ 817074 w 899975"/>
                                      <a:gd name="connsiteY2" fmla="*/ 1748244 h 1832146"/>
                                      <a:gd name="connsiteX3" fmla="*/ 899769 w 899975"/>
                                      <a:gd name="connsiteY3" fmla="*/ 0 h 1832146"/>
                                      <a:gd name="connsiteX0" fmla="*/ 0 w 899975"/>
                                      <a:gd name="connsiteY0" fmla="*/ 1536192 h 1832146"/>
                                      <a:gd name="connsiteX1" fmla="*/ 446512 w 899975"/>
                                      <a:gd name="connsiteY1" fmla="*/ 1551082 h 1832146"/>
                                      <a:gd name="connsiteX2" fmla="*/ 817074 w 899975"/>
                                      <a:gd name="connsiteY2" fmla="*/ 1748244 h 1832146"/>
                                      <a:gd name="connsiteX3" fmla="*/ 899769 w 899975"/>
                                      <a:gd name="connsiteY3" fmla="*/ 0 h 1832146"/>
                                      <a:gd name="connsiteX0" fmla="*/ 0 w 899975"/>
                                      <a:gd name="connsiteY0" fmla="*/ 1536192 h 1832146"/>
                                      <a:gd name="connsiteX1" fmla="*/ 446512 w 899975"/>
                                      <a:gd name="connsiteY1" fmla="*/ 1551082 h 1832146"/>
                                      <a:gd name="connsiteX2" fmla="*/ 817074 w 899975"/>
                                      <a:gd name="connsiteY2" fmla="*/ 1748244 h 1832146"/>
                                      <a:gd name="connsiteX3" fmla="*/ 899769 w 899975"/>
                                      <a:gd name="connsiteY3" fmla="*/ 0 h 1832146"/>
                                      <a:gd name="connsiteX0" fmla="*/ 0 w 899975"/>
                                      <a:gd name="connsiteY0" fmla="*/ 1536192 h 1832146"/>
                                      <a:gd name="connsiteX1" fmla="*/ 446512 w 899975"/>
                                      <a:gd name="connsiteY1" fmla="*/ 1551082 h 1832146"/>
                                      <a:gd name="connsiteX2" fmla="*/ 817074 w 899975"/>
                                      <a:gd name="connsiteY2" fmla="*/ 1748244 h 1832146"/>
                                      <a:gd name="connsiteX3" fmla="*/ 899769 w 899975"/>
                                      <a:gd name="connsiteY3" fmla="*/ 0 h 1832146"/>
                                      <a:gd name="connsiteX0" fmla="*/ 0 w 899975"/>
                                      <a:gd name="connsiteY0" fmla="*/ 1536192 h 1832146"/>
                                      <a:gd name="connsiteX1" fmla="*/ 446512 w 899975"/>
                                      <a:gd name="connsiteY1" fmla="*/ 1551082 h 1832146"/>
                                      <a:gd name="connsiteX2" fmla="*/ 817074 w 899975"/>
                                      <a:gd name="connsiteY2" fmla="*/ 1748244 h 1832146"/>
                                      <a:gd name="connsiteX3" fmla="*/ 899769 w 899975"/>
                                      <a:gd name="connsiteY3" fmla="*/ 0 h 1832146"/>
                                      <a:gd name="connsiteX0" fmla="*/ 0 w 908529"/>
                                      <a:gd name="connsiteY0" fmla="*/ 1527162 h 1832146"/>
                                      <a:gd name="connsiteX1" fmla="*/ 455066 w 908529"/>
                                      <a:gd name="connsiteY1" fmla="*/ 1551082 h 1832146"/>
                                      <a:gd name="connsiteX2" fmla="*/ 825628 w 908529"/>
                                      <a:gd name="connsiteY2" fmla="*/ 1748244 h 1832146"/>
                                      <a:gd name="connsiteX3" fmla="*/ 908323 w 908529"/>
                                      <a:gd name="connsiteY3" fmla="*/ 0 h 1832146"/>
                                      <a:gd name="connsiteX0" fmla="*/ 0 w 908529"/>
                                      <a:gd name="connsiteY0" fmla="*/ 1527162 h 1832146"/>
                                      <a:gd name="connsiteX1" fmla="*/ 455066 w 908529"/>
                                      <a:gd name="connsiteY1" fmla="*/ 1551082 h 1832146"/>
                                      <a:gd name="connsiteX2" fmla="*/ 825628 w 908529"/>
                                      <a:gd name="connsiteY2" fmla="*/ 1748244 h 1832146"/>
                                      <a:gd name="connsiteX3" fmla="*/ 908323 w 908529"/>
                                      <a:gd name="connsiteY3" fmla="*/ 0 h 1832146"/>
                                      <a:gd name="connsiteX0" fmla="*/ 0 w 908574"/>
                                      <a:gd name="connsiteY0" fmla="*/ 1527162 h 1762777"/>
                                      <a:gd name="connsiteX1" fmla="*/ 455066 w 908574"/>
                                      <a:gd name="connsiteY1" fmla="*/ 1551082 h 1762777"/>
                                      <a:gd name="connsiteX2" fmla="*/ 828233 w 908574"/>
                                      <a:gd name="connsiteY2" fmla="*/ 1665694 h 1762777"/>
                                      <a:gd name="connsiteX3" fmla="*/ 908323 w 908574"/>
                                      <a:gd name="connsiteY3" fmla="*/ 0 h 1762777"/>
                                      <a:gd name="connsiteX0" fmla="*/ 0 w 908348"/>
                                      <a:gd name="connsiteY0" fmla="*/ 1527162 h 1767971"/>
                                      <a:gd name="connsiteX1" fmla="*/ 455066 w 908348"/>
                                      <a:gd name="connsiteY1" fmla="*/ 1551082 h 1767971"/>
                                      <a:gd name="connsiteX2" fmla="*/ 739331 w 908348"/>
                                      <a:gd name="connsiteY2" fmla="*/ 1672044 h 1767971"/>
                                      <a:gd name="connsiteX3" fmla="*/ 908323 w 908348"/>
                                      <a:gd name="connsiteY3" fmla="*/ 0 h 1767971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908348" h="1767971">
                                        <a:moveTo>
                                          <a:pt x="0" y="1527162"/>
                                        </a:moveTo>
                                        <a:cubicBezTo>
                                          <a:pt x="174434" y="1534752"/>
                                          <a:pt x="309980" y="1505978"/>
                                          <a:pt x="455066" y="1551082"/>
                                        </a:cubicBezTo>
                                        <a:cubicBezTo>
                                          <a:pt x="592832" y="1588872"/>
                                          <a:pt x="663788" y="1930557"/>
                                          <a:pt x="739331" y="1672044"/>
                                        </a:cubicBezTo>
                                        <a:cubicBezTo>
                                          <a:pt x="814874" y="1413531"/>
                                          <a:pt x="910152" y="759562"/>
                                          <a:pt x="908323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3" name="Freeform 105"/>
                                <wps:cNvSpPr/>
                                <wps:spPr>
                                  <a:xfrm flipH="1" flipV="1">
                                    <a:off x="1634656" y="1461551"/>
                                    <a:ext cx="1216200" cy="1256060"/>
                                  </a:xfrm>
                                  <a:custGeom>
                                    <a:avLst/>
                                    <a:gdLst>
                                      <a:gd name="connsiteX0" fmla="*/ 0 w 900473"/>
                                      <a:gd name="connsiteY0" fmla="*/ 1536192 h 1873278"/>
                                      <a:gd name="connsiteX1" fmla="*/ 197510 w 900473"/>
                                      <a:gd name="connsiteY1" fmla="*/ 1536192 h 1873278"/>
                                      <a:gd name="connsiteX2" fmla="*/ 614476 w 900473"/>
                                      <a:gd name="connsiteY2" fmla="*/ 1594714 h 1873278"/>
                                      <a:gd name="connsiteX3" fmla="*/ 855878 w 900473"/>
                                      <a:gd name="connsiteY3" fmla="*/ 1784909 h 1873278"/>
                                      <a:gd name="connsiteX4" fmla="*/ 899769 w 900473"/>
                                      <a:gd name="connsiteY4" fmla="*/ 0 h 1873278"/>
                                      <a:gd name="connsiteX0" fmla="*/ 0 w 906702"/>
                                      <a:gd name="connsiteY0" fmla="*/ 1536192 h 1860302"/>
                                      <a:gd name="connsiteX1" fmla="*/ 197510 w 906702"/>
                                      <a:gd name="connsiteY1" fmla="*/ 1536192 h 1860302"/>
                                      <a:gd name="connsiteX2" fmla="*/ 453542 w 906702"/>
                                      <a:gd name="connsiteY2" fmla="*/ 1528877 h 1860302"/>
                                      <a:gd name="connsiteX3" fmla="*/ 855878 w 906702"/>
                                      <a:gd name="connsiteY3" fmla="*/ 1784909 h 1860302"/>
                                      <a:gd name="connsiteX4" fmla="*/ 899769 w 906702"/>
                                      <a:gd name="connsiteY4" fmla="*/ 0 h 1860302"/>
                                      <a:gd name="connsiteX0" fmla="*/ 0 w 900201"/>
                                      <a:gd name="connsiteY0" fmla="*/ 1536192 h 1653301"/>
                                      <a:gd name="connsiteX1" fmla="*/ 197510 w 900201"/>
                                      <a:gd name="connsiteY1" fmla="*/ 1536192 h 1653301"/>
                                      <a:gd name="connsiteX2" fmla="*/ 453542 w 900201"/>
                                      <a:gd name="connsiteY2" fmla="*/ 1528877 h 1653301"/>
                                      <a:gd name="connsiteX3" fmla="*/ 826599 w 900201"/>
                                      <a:gd name="connsiteY3" fmla="*/ 1543457 h 1653301"/>
                                      <a:gd name="connsiteX4" fmla="*/ 899769 w 900201"/>
                                      <a:gd name="connsiteY4" fmla="*/ 0 h 1653301"/>
                                      <a:gd name="connsiteX0" fmla="*/ 0 w 900201"/>
                                      <a:gd name="connsiteY0" fmla="*/ 1536192 h 1655657"/>
                                      <a:gd name="connsiteX1" fmla="*/ 197510 w 900201"/>
                                      <a:gd name="connsiteY1" fmla="*/ 1536192 h 1655657"/>
                                      <a:gd name="connsiteX2" fmla="*/ 826599 w 900201"/>
                                      <a:gd name="connsiteY2" fmla="*/ 1543457 h 1655657"/>
                                      <a:gd name="connsiteX3" fmla="*/ 899769 w 900201"/>
                                      <a:gd name="connsiteY3" fmla="*/ 0 h 1655657"/>
                                      <a:gd name="connsiteX0" fmla="*/ 0 w 900201"/>
                                      <a:gd name="connsiteY0" fmla="*/ 1536192 h 1652552"/>
                                      <a:gd name="connsiteX1" fmla="*/ 197510 w 900201"/>
                                      <a:gd name="connsiteY1" fmla="*/ 1536192 h 1652552"/>
                                      <a:gd name="connsiteX2" fmla="*/ 826599 w 900201"/>
                                      <a:gd name="connsiteY2" fmla="*/ 1543457 h 1652552"/>
                                      <a:gd name="connsiteX3" fmla="*/ 899769 w 900201"/>
                                      <a:gd name="connsiteY3" fmla="*/ 0 h 1652552"/>
                                      <a:gd name="connsiteX0" fmla="*/ 0 w 900201"/>
                                      <a:gd name="connsiteY0" fmla="*/ 1536192 h 1655723"/>
                                      <a:gd name="connsiteX1" fmla="*/ 826599 w 900201"/>
                                      <a:gd name="connsiteY1" fmla="*/ 1543457 h 1655723"/>
                                      <a:gd name="connsiteX2" fmla="*/ 899769 w 900201"/>
                                      <a:gd name="connsiteY2" fmla="*/ 0 h 1655723"/>
                                      <a:gd name="connsiteX0" fmla="*/ 0 w 901641"/>
                                      <a:gd name="connsiteY0" fmla="*/ 1536192 h 1658159"/>
                                      <a:gd name="connsiteX1" fmla="*/ 365925 w 901641"/>
                                      <a:gd name="connsiteY1" fmla="*/ 1543766 h 1658159"/>
                                      <a:gd name="connsiteX2" fmla="*/ 826599 w 901641"/>
                                      <a:gd name="connsiteY2" fmla="*/ 1543457 h 1658159"/>
                                      <a:gd name="connsiteX3" fmla="*/ 899769 w 901641"/>
                                      <a:gd name="connsiteY3" fmla="*/ 0 h 1658159"/>
                                      <a:gd name="connsiteX0" fmla="*/ 0 w 901641"/>
                                      <a:gd name="connsiteY0" fmla="*/ 1536192 h 1655723"/>
                                      <a:gd name="connsiteX1" fmla="*/ 826599 w 901641"/>
                                      <a:gd name="connsiteY1" fmla="*/ 1543457 h 1655723"/>
                                      <a:gd name="connsiteX2" fmla="*/ 899769 w 901641"/>
                                      <a:gd name="connsiteY2" fmla="*/ 0 h 1655723"/>
                                      <a:gd name="connsiteX0" fmla="*/ 0 w 900256"/>
                                      <a:gd name="connsiteY0" fmla="*/ 1536192 h 1660640"/>
                                      <a:gd name="connsiteX1" fmla="*/ 446512 w 900256"/>
                                      <a:gd name="connsiteY1" fmla="*/ 1551082 h 1660640"/>
                                      <a:gd name="connsiteX2" fmla="*/ 826599 w 900256"/>
                                      <a:gd name="connsiteY2" fmla="*/ 1543457 h 1660640"/>
                                      <a:gd name="connsiteX3" fmla="*/ 899769 w 900256"/>
                                      <a:gd name="connsiteY3" fmla="*/ 0 h 1660640"/>
                                      <a:gd name="connsiteX0" fmla="*/ 0 w 900256"/>
                                      <a:gd name="connsiteY0" fmla="*/ 1536192 h 1669495"/>
                                      <a:gd name="connsiteX1" fmla="*/ 446512 w 900256"/>
                                      <a:gd name="connsiteY1" fmla="*/ 1551082 h 1669495"/>
                                      <a:gd name="connsiteX2" fmla="*/ 826599 w 900256"/>
                                      <a:gd name="connsiteY2" fmla="*/ 1543457 h 1669495"/>
                                      <a:gd name="connsiteX3" fmla="*/ 899769 w 900256"/>
                                      <a:gd name="connsiteY3" fmla="*/ 0 h 1669495"/>
                                      <a:gd name="connsiteX0" fmla="*/ 0 w 900256"/>
                                      <a:gd name="connsiteY0" fmla="*/ 1536192 h 1669495"/>
                                      <a:gd name="connsiteX1" fmla="*/ 446512 w 900256"/>
                                      <a:gd name="connsiteY1" fmla="*/ 1551082 h 1669495"/>
                                      <a:gd name="connsiteX2" fmla="*/ 826599 w 900256"/>
                                      <a:gd name="connsiteY2" fmla="*/ 1543457 h 1669495"/>
                                      <a:gd name="connsiteX3" fmla="*/ 899769 w 900256"/>
                                      <a:gd name="connsiteY3" fmla="*/ 0 h 1669495"/>
                                      <a:gd name="connsiteX0" fmla="*/ 0 w 899787"/>
                                      <a:gd name="connsiteY0" fmla="*/ 1536192 h 1676284"/>
                                      <a:gd name="connsiteX1" fmla="*/ 446512 w 899787"/>
                                      <a:gd name="connsiteY1" fmla="*/ 1551082 h 1676284"/>
                                      <a:gd name="connsiteX2" fmla="*/ 694859 w 899787"/>
                                      <a:gd name="connsiteY2" fmla="*/ 1553116 h 1676284"/>
                                      <a:gd name="connsiteX3" fmla="*/ 899769 w 899787"/>
                                      <a:gd name="connsiteY3" fmla="*/ 0 h 1676284"/>
                                      <a:gd name="connsiteX0" fmla="*/ 0 w 899792"/>
                                      <a:gd name="connsiteY0" fmla="*/ 1536192 h 1662440"/>
                                      <a:gd name="connsiteX1" fmla="*/ 292785 w 899792"/>
                                      <a:gd name="connsiteY1" fmla="*/ 1510423 h 1662440"/>
                                      <a:gd name="connsiteX2" fmla="*/ 694859 w 899792"/>
                                      <a:gd name="connsiteY2" fmla="*/ 1553116 h 1662440"/>
                                      <a:gd name="connsiteX3" fmla="*/ 899769 w 899792"/>
                                      <a:gd name="connsiteY3" fmla="*/ 0 h 1662440"/>
                                      <a:gd name="connsiteX0" fmla="*/ 0 w 1046589"/>
                                      <a:gd name="connsiteY0" fmla="*/ 1506200 h 1662441"/>
                                      <a:gd name="connsiteX1" fmla="*/ 439582 w 1046589"/>
                                      <a:gd name="connsiteY1" fmla="*/ 1510423 h 1662441"/>
                                      <a:gd name="connsiteX2" fmla="*/ 841656 w 1046589"/>
                                      <a:gd name="connsiteY2" fmla="*/ 1553116 h 1662441"/>
                                      <a:gd name="connsiteX3" fmla="*/ 1046566 w 1046589"/>
                                      <a:gd name="connsiteY3" fmla="*/ 0 h 1662441"/>
                                      <a:gd name="connsiteX0" fmla="*/ 0 w 1046590"/>
                                      <a:gd name="connsiteY0" fmla="*/ 1506200 h 1665561"/>
                                      <a:gd name="connsiteX1" fmla="*/ 402980 w 1046590"/>
                                      <a:gd name="connsiteY1" fmla="*/ 1520085 h 1665561"/>
                                      <a:gd name="connsiteX2" fmla="*/ 841656 w 1046590"/>
                                      <a:gd name="connsiteY2" fmla="*/ 1553116 h 1665561"/>
                                      <a:gd name="connsiteX3" fmla="*/ 1046566 w 1046590"/>
                                      <a:gd name="connsiteY3" fmla="*/ 0 h 1665561"/>
                                      <a:gd name="connsiteX0" fmla="*/ 0 w 1046590"/>
                                      <a:gd name="connsiteY0" fmla="*/ 1506200 h 1665561"/>
                                      <a:gd name="connsiteX1" fmla="*/ 402980 w 1046590"/>
                                      <a:gd name="connsiteY1" fmla="*/ 1520085 h 1665561"/>
                                      <a:gd name="connsiteX2" fmla="*/ 841656 w 1046590"/>
                                      <a:gd name="connsiteY2" fmla="*/ 1553116 h 1665561"/>
                                      <a:gd name="connsiteX3" fmla="*/ 1046566 w 1046590"/>
                                      <a:gd name="connsiteY3" fmla="*/ 0 h 1665561"/>
                                      <a:gd name="connsiteX0" fmla="*/ 0 w 1046590"/>
                                      <a:gd name="connsiteY0" fmla="*/ 1506200 h 1613403"/>
                                      <a:gd name="connsiteX1" fmla="*/ 402980 w 1046590"/>
                                      <a:gd name="connsiteY1" fmla="*/ 1520085 h 1613403"/>
                                      <a:gd name="connsiteX2" fmla="*/ 841656 w 1046590"/>
                                      <a:gd name="connsiteY2" fmla="*/ 1553116 h 1613403"/>
                                      <a:gd name="connsiteX3" fmla="*/ 1046566 w 1046590"/>
                                      <a:gd name="connsiteY3" fmla="*/ 0 h 1613403"/>
                                      <a:gd name="connsiteX0" fmla="*/ 0 w 1046590"/>
                                      <a:gd name="connsiteY0" fmla="*/ 1506200 h 1665561"/>
                                      <a:gd name="connsiteX1" fmla="*/ 402980 w 1046590"/>
                                      <a:gd name="connsiteY1" fmla="*/ 1520085 h 1665561"/>
                                      <a:gd name="connsiteX2" fmla="*/ 841656 w 1046590"/>
                                      <a:gd name="connsiteY2" fmla="*/ 1553116 h 1665561"/>
                                      <a:gd name="connsiteX3" fmla="*/ 1046566 w 1046590"/>
                                      <a:gd name="connsiteY3" fmla="*/ 0 h 1665561"/>
                                      <a:gd name="connsiteX0" fmla="*/ 0 w 1046660"/>
                                      <a:gd name="connsiteY0" fmla="*/ 1506200 h 1624579"/>
                                      <a:gd name="connsiteX1" fmla="*/ 402980 w 1046660"/>
                                      <a:gd name="connsiteY1" fmla="*/ 1520085 h 1624579"/>
                                      <a:gd name="connsiteX2" fmla="*/ 841656 w 1046660"/>
                                      <a:gd name="connsiteY2" fmla="*/ 1553116 h 1624579"/>
                                      <a:gd name="connsiteX3" fmla="*/ 1046566 w 1046660"/>
                                      <a:gd name="connsiteY3" fmla="*/ 0 h 1624579"/>
                                      <a:gd name="connsiteX0" fmla="*/ 0 w 1047116"/>
                                      <a:gd name="connsiteY0" fmla="*/ 1506200 h 1620854"/>
                                      <a:gd name="connsiteX1" fmla="*/ 402980 w 1047116"/>
                                      <a:gd name="connsiteY1" fmla="*/ 1520085 h 1620854"/>
                                      <a:gd name="connsiteX2" fmla="*/ 841656 w 1047116"/>
                                      <a:gd name="connsiteY2" fmla="*/ 1553116 h 1620854"/>
                                      <a:gd name="connsiteX3" fmla="*/ 1046566 w 1047116"/>
                                      <a:gd name="connsiteY3" fmla="*/ 0 h 1620854"/>
                                      <a:gd name="connsiteX0" fmla="*/ 0 w 1047116"/>
                                      <a:gd name="connsiteY0" fmla="*/ 1506200 h 1620854"/>
                                      <a:gd name="connsiteX1" fmla="*/ 402980 w 1047116"/>
                                      <a:gd name="connsiteY1" fmla="*/ 1520085 h 1620854"/>
                                      <a:gd name="connsiteX2" fmla="*/ 841656 w 1047116"/>
                                      <a:gd name="connsiteY2" fmla="*/ 1553116 h 1620854"/>
                                      <a:gd name="connsiteX3" fmla="*/ 1046566 w 1047116"/>
                                      <a:gd name="connsiteY3" fmla="*/ 0 h 1620854"/>
                                      <a:gd name="connsiteX0" fmla="*/ 0 w 1047116"/>
                                      <a:gd name="connsiteY0" fmla="*/ 1506200 h 1617372"/>
                                      <a:gd name="connsiteX1" fmla="*/ 402980 w 1047116"/>
                                      <a:gd name="connsiteY1" fmla="*/ 1520085 h 1617372"/>
                                      <a:gd name="connsiteX2" fmla="*/ 841656 w 1047116"/>
                                      <a:gd name="connsiteY2" fmla="*/ 1553116 h 1617372"/>
                                      <a:gd name="connsiteX3" fmla="*/ 1046566 w 1047116"/>
                                      <a:gd name="connsiteY3" fmla="*/ 0 h 1617372"/>
                                      <a:gd name="connsiteX0" fmla="*/ 0 w 1046590"/>
                                      <a:gd name="connsiteY0" fmla="*/ 1506200 h 1673154"/>
                                      <a:gd name="connsiteX1" fmla="*/ 422041 w 1046590"/>
                                      <a:gd name="connsiteY1" fmla="*/ 1553621 h 1673154"/>
                                      <a:gd name="connsiteX2" fmla="*/ 841656 w 1046590"/>
                                      <a:gd name="connsiteY2" fmla="*/ 1553116 h 1673154"/>
                                      <a:gd name="connsiteX3" fmla="*/ 1046566 w 1046590"/>
                                      <a:gd name="connsiteY3" fmla="*/ 0 h 1673154"/>
                                      <a:gd name="connsiteX0" fmla="*/ 0 w 1046609"/>
                                      <a:gd name="connsiteY0" fmla="*/ 1506200 h 1667150"/>
                                      <a:gd name="connsiteX1" fmla="*/ 422041 w 1046609"/>
                                      <a:gd name="connsiteY1" fmla="*/ 1553621 h 1667150"/>
                                      <a:gd name="connsiteX2" fmla="*/ 888497 w 1046609"/>
                                      <a:gd name="connsiteY2" fmla="*/ 1544733 h 1667150"/>
                                      <a:gd name="connsiteX3" fmla="*/ 1046566 w 1046609"/>
                                      <a:gd name="connsiteY3" fmla="*/ 0 h 1667150"/>
                                      <a:gd name="connsiteX0" fmla="*/ 0 w 1046715"/>
                                      <a:gd name="connsiteY0" fmla="*/ 1506200 h 1667150"/>
                                      <a:gd name="connsiteX1" fmla="*/ 422041 w 1046715"/>
                                      <a:gd name="connsiteY1" fmla="*/ 1553621 h 1667150"/>
                                      <a:gd name="connsiteX2" fmla="*/ 930676 w 1046715"/>
                                      <a:gd name="connsiteY2" fmla="*/ 1544733 h 1667150"/>
                                      <a:gd name="connsiteX3" fmla="*/ 1046566 w 1046715"/>
                                      <a:gd name="connsiteY3" fmla="*/ 0 h 1667150"/>
                                      <a:gd name="connsiteX0" fmla="*/ 0 w 1046953"/>
                                      <a:gd name="connsiteY0" fmla="*/ 1506200 h 1658407"/>
                                      <a:gd name="connsiteX1" fmla="*/ 339446 w 1046953"/>
                                      <a:gd name="connsiteY1" fmla="*/ 1528468 h 1658407"/>
                                      <a:gd name="connsiteX2" fmla="*/ 930676 w 1046953"/>
                                      <a:gd name="connsiteY2" fmla="*/ 1544733 h 1658407"/>
                                      <a:gd name="connsiteX3" fmla="*/ 1046566 w 1046953"/>
                                      <a:gd name="connsiteY3" fmla="*/ 0 h 1658407"/>
                                      <a:gd name="connsiteX0" fmla="*/ 0 w 1067625"/>
                                      <a:gd name="connsiteY0" fmla="*/ 1490315 h 1658407"/>
                                      <a:gd name="connsiteX1" fmla="*/ 360118 w 1067625"/>
                                      <a:gd name="connsiteY1" fmla="*/ 1528468 h 1658407"/>
                                      <a:gd name="connsiteX2" fmla="*/ 951348 w 1067625"/>
                                      <a:gd name="connsiteY2" fmla="*/ 1544733 h 1658407"/>
                                      <a:gd name="connsiteX3" fmla="*/ 1067238 w 1067625"/>
                                      <a:gd name="connsiteY3" fmla="*/ 0 h 1658407"/>
                                      <a:gd name="connsiteX0" fmla="*/ 0 w 1067625"/>
                                      <a:gd name="connsiteY0" fmla="*/ 1490315 h 1658407"/>
                                      <a:gd name="connsiteX1" fmla="*/ 360118 w 1067625"/>
                                      <a:gd name="connsiteY1" fmla="*/ 1528468 h 1658407"/>
                                      <a:gd name="connsiteX2" fmla="*/ 951348 w 1067625"/>
                                      <a:gd name="connsiteY2" fmla="*/ 1544733 h 1658407"/>
                                      <a:gd name="connsiteX3" fmla="*/ 1067238 w 1067625"/>
                                      <a:gd name="connsiteY3" fmla="*/ 0 h 165840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067625" h="1658407">
                                        <a:moveTo>
                                          <a:pt x="0" y="1490315"/>
                                        </a:moveTo>
                                        <a:cubicBezTo>
                                          <a:pt x="263433" y="1532584"/>
                                          <a:pt x="215032" y="1483364"/>
                                          <a:pt x="360118" y="1528468"/>
                                        </a:cubicBezTo>
                                        <a:cubicBezTo>
                                          <a:pt x="497884" y="1549489"/>
                                          <a:pt x="833495" y="1799478"/>
                                          <a:pt x="951348" y="1544733"/>
                                        </a:cubicBezTo>
                                        <a:cubicBezTo>
                                          <a:pt x="1069201" y="1289988"/>
                                          <a:pt x="1069067" y="759562"/>
                                          <a:pt x="1067238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wgp>
                            <wps:wsp>
                              <wps:cNvPr id="171" name="Oval 171"/>
                              <wps:cNvSpPr/>
                              <wps:spPr>
                                <a:xfrm>
                                  <a:off x="337873" y="755369"/>
                                  <a:ext cx="2540000" cy="19177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2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28474" y="2417249"/>
                                  <a:ext cx="418170" cy="3363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782BDFA" w14:textId="77777777" w:rsidR="007C5E20" w:rsidRDefault="007C5E20" w:rsidP="007C5E20">
                                    <w:r w:rsidRPr="007D3C1D">
                                      <w:rPr>
                                        <w:position w:val="-4"/>
                                      </w:rPr>
                                      <w:object w:dxaOrig="320" w:dyaOrig="260" w14:anchorId="6451F722">
                                        <v:shape id="_x0000_i2720" type="#_x0000_t75" style="width:16.5pt;height:13.5pt" o:ole="">
                                          <v:imagedata r:id="rId234" o:title=""/>
                                        </v:shape>
                                        <o:OLEObject Type="Embed" ProgID="Equation.DSMT4" ShapeID="_x0000_i2720" DrawAspect="Content" ObjectID="_1696591942" r:id="rId23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5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000" y="1497550"/>
                                  <a:ext cx="386715" cy="320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F775CDC" w14:textId="77777777" w:rsidR="007C5E20" w:rsidRDefault="007C5E20" w:rsidP="007C5E20">
                                    <w:pPr>
                                      <w:spacing w:line="254" w:lineRule="auto"/>
                                      <w:rPr>
                                        <w:rFonts w:eastAsia="SimSun"/>
                                      </w:rPr>
                                    </w:pPr>
                                    <w:r w:rsidRPr="00587EE2">
                                      <w:rPr>
                                        <w:rFonts w:eastAsia="SimSun"/>
                                        <w:position w:val="-6"/>
                                      </w:rPr>
                                      <w:object w:dxaOrig="320" w:dyaOrig="279" w14:anchorId="2DBEE581">
                                        <v:shape id="_x0000_i2721" type="#_x0000_t75" style="width:16.5pt;height:13.5pt" o:ole="">
                                          <v:imagedata r:id="rId236" o:title=""/>
                                        </v:shape>
                                        <o:OLEObject Type="Embed" ProgID="Equation.DSMT4" ShapeID="_x0000_i2721" DrawAspect="Content" ObjectID="_1696591943" r:id="rId23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6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16747" y="1668225"/>
                                  <a:ext cx="259715" cy="320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13212F9" w14:textId="77777777" w:rsidR="007C5E20" w:rsidRDefault="007C5E20" w:rsidP="007C5E20">
                                    <w:pPr>
                                      <w:spacing w:line="254" w:lineRule="auto"/>
                                      <w:rPr>
                                        <w:rFonts w:eastAsia="SimSun"/>
                                      </w:rPr>
                                    </w:pPr>
                                    <w:r>
                                      <w:rPr>
                                        <w:rFonts w:eastAsia="SimSun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7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5799" y="1484904"/>
                                  <a:ext cx="386715" cy="320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A4ED27C" w14:textId="77777777" w:rsidR="007C5E20" w:rsidRDefault="007C5E20" w:rsidP="007C5E20">
                                    <w:pPr>
                                      <w:spacing w:line="254" w:lineRule="auto"/>
                                      <w:rPr>
                                        <w:rFonts w:eastAsia="SimSun"/>
                                      </w:rPr>
                                    </w:pPr>
                                    <w:r w:rsidRPr="00CB60E3">
                                      <w:rPr>
                                        <w:rFonts w:eastAsia="SimSun"/>
                                        <w:position w:val="-4"/>
                                      </w:rPr>
                                      <w:object w:dxaOrig="320" w:dyaOrig="260" w14:anchorId="290EDD5C">
                                        <v:shape id="_x0000_i2722" type="#_x0000_t75" style="width:16.5pt;height:13.5pt" o:ole="">
                                          <v:imagedata r:id="rId238" o:title=""/>
                                        </v:shape>
                                        <o:OLEObject Type="Embed" ProgID="Equation.DSMT4" ShapeID="_x0000_i2722" DrawAspect="Content" ObjectID="_1696591944" r:id="rId23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CA4C48C" id="Canvas 33" o:spid="_x0000_s1086" editas="canvas" style="width:309.5pt;height:245.9pt;mso-position-horizontal-relative:char;mso-position-vertical-relative:line" coordsize="39306,31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">
                      <v:shape id="_x0000_s1087" type="#_x0000_t75" style="position:absolute;width:39306;height:31229;visibility:visible;mso-wrap-style:square" filled="t">
                        <v:fill o:detectmouseclick="t"/>
                        <v:path o:connecttype="none"/>
                      </v:shape>
                      <v:group id="Group 170" o:spid="_x0000_s1088" style="position:absolute;left:978;top:359;width:38282;height:30874" coordsize="30220,30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ukh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4Ivz8gEev4LAAD//wMAUEsBAi0AFAAGAAgAAAAhANvh9svuAAAAhQEAABMAAAAAAAAA&#10;AAAAAAAAAAAAAFtDb250ZW50X1R5cGVzXS54bWxQSwECLQAUAAYACAAAACEAWvQsW78AAAAVAQAA&#10;CwAAAAAAAAAAAAAAAAAfAQAAX3JlbHMvLnJlbHNQSwECLQAUAAYACAAAACEAE8LpIcYAAADcAAAA&#10;DwAAAAAAAAAAAAAAAAAHAgAAZHJzL2Rvd25yZXYueG1sUEsFBgAAAAADAAMAtwAAAPoCAAAAAA==&#10;">
                        <v:group id="Group 181" o:spid="_x0000_s1089" style="position:absolute;width:30220;height:30873" coordsize="35021,31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              <v:shape id="_x0000_s1090" type="#_x0000_t202" style="position:absolute;left:13217;top:16612;width:3009;height:25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" filled="f" stroked="f">
                            <v:textbox>
                              <w:txbxContent>
                                <w:p w14:paraId="60A4523E" w14:textId="77777777" w:rsidR="007C5E20" w:rsidRDefault="007C5E20" w:rsidP="007C5E20">
                                  <w:pPr>
                                    <w:spacing w:line="256" w:lineRule="auto"/>
                                    <w:rPr>
                                      <w:rFonts w:eastAsia="SimSun"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eastAsia="SimSun"/>
                                      <w:i/>
                                      <w:iCs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group id="Group 198" o:spid="_x0000_s1091" style="position:absolute;width:35021;height:31280" coordsize="35021,31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              <v:shape id="Straight Arrow Connector 210" o:spid="_x0000_s1092" type="#_x0000_t32" style="position:absolute;left:13896;top:2515;width:0;height:247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" strokecolor="black [3213]" strokeweight="1pt">
                              <v:stroke endarrow="block" joinstyle="miter"/>
                            </v:shape>
                            <v:group id="Group 213" o:spid="_x0000_s1093" style="position:absolute;width:35021;height:31280" coordsize="35021,31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vOK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JJ7C+0w4AnL5CwAA//8DAFBLAQItABQABgAIAAAAIQDb4fbL7gAAAIUBAAATAAAAAAAAAAAA&#10;AAAAAAAAAABbQ29udGVudF9UeXBlc10ueG1sUEsBAi0AFAAGAAgAAAAhAFr0LFu/AAAAFQEAAAsA&#10;AAAAAAAAAAAAAAAAHwEAAF9yZWxzLy5yZWxzUEsBAi0AFAAGAAgAAAAhAOXq84rEAAAA3AAAAA8A&#10;AAAAAAAAAAAAAAAABwIAAGRycy9kb3ducmV2LnhtbFBLBQYAAAAAAwADALcAAAD4AgAAAAA=&#10;">
                              <v:shape id="Straight Arrow Connector 216" o:spid="_x0000_s1094" type="#_x0000_t32" style="position:absolute;top:16984;width:32892;height: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" strokecolor="black [3213]" strokeweight="1pt">
                                <v:stroke endarrow="block" joinstyle="miter"/>
                              </v:shape>
                              <v:shape id="_x0000_s1095" type="#_x0000_t202" style="position:absolute;left:14159;width:2620;height:25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" filled="f" stroked="f">
                                <v:textbox>
                                  <w:txbxContent>
                                    <w:p w14:paraId="1AF400F2" w14:textId="77777777" w:rsidR="007C5E20" w:rsidRDefault="007C5E20" w:rsidP="007C5E20">
                                      <w:pPr>
                                        <w:spacing w:line="256" w:lineRule="auto"/>
                                        <w:rPr>
                                          <w:rFonts w:eastAsia="SimSun"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rFonts w:eastAsia="SimSun"/>
                                          <w:i/>
                                          <w:iCs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096" type="#_x0000_t202" style="position:absolute;left:32401;top:15726;width:2620;height:25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" filled="f" stroked="f">
                                <v:textbox>
                                  <w:txbxContent>
                                    <w:p w14:paraId="1DD51763" w14:textId="77777777" w:rsidR="007C5E20" w:rsidRDefault="007C5E20" w:rsidP="007C5E20">
                                      <w:pPr>
                                        <w:spacing w:line="256" w:lineRule="auto"/>
                                        <w:rPr>
                                          <w:rFonts w:eastAsia="SimSun"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rFonts w:eastAsia="SimSun"/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097" type="#_x0000_t202" style="position:absolute;left:17641;top:27934;width:5603;height:33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" filled="f" stroked="f"/>
                              <v:shape id="_x0000_s1098" type="#_x0000_t202" style="position:absolute;left:6549;top:27268;width:6132;height:33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" filled="f" stroked="f"/>
                              <v:shape id="_x0000_s1099" type="#_x0000_t202" style="position:absolute;left:19377;top:16663;width:2380;height:33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" filled="f" stroked="f">
                                <v:textbox>
                                  <w:txbxContent>
                                    <w:p w14:paraId="12EEF1C8" w14:textId="77777777" w:rsidR="007C5E20" w:rsidRDefault="007C5E20" w:rsidP="007C5E20">
                                      <w:pPr>
                                        <w:spacing w:line="256" w:lineRule="auto"/>
                                        <w:rPr>
                                          <w:rFonts w:eastAsia="SimSun"/>
                                        </w:rPr>
                                      </w:pPr>
                                      <w:r>
                                        <w:rPr>
                                          <w:rFonts w:eastAsia="SimSun"/>
                                        </w:rPr>
                                        <w:t>3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100" type="#_x0000_t202" style="position:absolute;left:6057;top:14519;width:3863;height:33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" filled="f" stroked="f"/>
                            </v:group>
                            <v:shape id="Straight Arrow Connector 214" o:spid="_x0000_s1101" type="#_x0000_t32" style="position:absolute;left:11096;top:1034;width:0;height:260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" strokecolor="black [3213]" strokeweight="1pt">
                              <v:stroke dashstyle="dash" joinstyle="miter"/>
                            </v:shape>
                            <v:shape id="Straight Arrow Connector 215" o:spid="_x0000_s1102" type="#_x0000_t32" style="position:absolute;left:18524;top:1034;width:0;height:2674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" strokecolor="black [3213]" strokeweight="1pt">
                              <v:stroke dashstyle="dash" joinstyle="miter"/>
                            </v:shape>
                          </v:group>
                          <v:shape id="_x0000_s1103" type="#_x0000_t202" style="position:absolute;left:13408;top:4843;width:2376;height:32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" filled="f" stroked="f">
                            <v:textbox>
                              <w:txbxContent>
                                <w:p w14:paraId="73BE3DB3" w14:textId="77777777" w:rsidR="007C5E20" w:rsidRDefault="007C5E20" w:rsidP="007C5E20">
                                  <w:pPr>
                                    <w:spacing w:line="256" w:lineRule="auto"/>
                                    <w:rPr>
                                      <w:rFonts w:eastAsia="SimSun"/>
                                    </w:rPr>
                                  </w:pPr>
                                  <w:r>
                                    <w:rPr>
                                      <w:rFonts w:eastAsia="SimSun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Freeform 103" o:spid="_x0000_s1104" style="position:absolute;left:9887;top:1389;width:5696;height:8580;flip:x;visibility:visible;mso-wrap-style:square;v-text-anchor:middle" coordsize="716907,14117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" path="m,14705c50001,175566,37823,1019283,117076,1235489v57288,241779,221822,222737,321794,16822c538842,1046396,632173,715061,716907,e" filled="f" strokecolor="#1f4d78 [1604]" strokeweight="1.5pt">
                          <v:stroke joinstyle="miter"/>
                          <v:path arrowok="t" o:connecttype="custom" o:connectlocs="0,8936;93035,750823;348750,761046;569694,0" o:connectangles="0,0,0,0"/>
                        </v:shape>
                        <v:shape id="Freeform 104" o:spid="_x0000_s1105" style="position:absolute;top:1901;width:9083;height:17680;visibility:visible;mso-wrap-style:square;v-text-anchor:middle" coordsize="908348,17679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" path="m,1527162v174434,7590,309980,-21184,455066,23920c592832,1588872,663788,1930557,739331,1672044,814874,1413531,910152,759562,908323,e" filled="f" strokecolor="#1f4d78 [1604]" strokeweight="1.5pt">
                          <v:stroke joinstyle="miter"/>
                          <v:path arrowok="t" o:connecttype="custom" o:connectlocs="0,1527162;455066,1551082;739331,1672044;908323,0" o:connectangles="0,0,0,0"/>
                        </v:shape>
                        <v:shape id="Freeform 105" o:spid="_x0000_s1106" style="position:absolute;left:16346;top:14615;width:12162;height:12561;flip:x y;visibility:visible;mso-wrap-style:square;v-text-anchor:middle" coordsize="1067625,1658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" path="m,1490315v263433,42269,215032,-6951,360118,38153c497884,1549489,833495,1799478,951348,1544733,1069201,1289988,1069067,759562,1067238,e" filled="f" strokecolor="#1f4d78 [1604]" strokeweight="1.5pt">
                          <v:stroke joinstyle="miter"/>
                          <v:path arrowok="t" o:connecttype="custom" o:connectlocs="0,1128749;410233,1157646;1083741,1169965;1215759,0" o:connectangles="0,0,0,0"/>
                        </v:shape>
                      </v:group>
                      <v:oval id="Oval 171" o:spid="_x0000_s1107" style="position:absolute;left:3378;top:7553;width:25400;height:191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" filled="f" strokecolor="black [3213]" strokeweight="1.5pt">
                        <v:stroke joinstyle="miter"/>
                      </v:oval>
                      <v:shape id="_x0000_s1108" type="#_x0000_t202" style="position:absolute;left:13284;top:24172;width:4182;height:3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FdxwgAAANw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" filled="f" stroked="f">
                        <v:textbox>
                          <w:txbxContent>
                            <w:p w14:paraId="3782BDFA" w14:textId="77777777" w:rsidR="007C5E20" w:rsidRDefault="007C5E20" w:rsidP="007C5E20">
                              <w:r w:rsidRPr="007D3C1D">
                                <w:rPr>
                                  <w:position w:val="-4"/>
                                </w:rPr>
                                <w:object w:dxaOrig="320" w:dyaOrig="260" w14:anchorId="6451F722">
                                  <v:shape id="_x0000_i2720" type="#_x0000_t75" style="width:16.5pt;height:13.5pt" o:ole="">
                                    <v:imagedata r:id="rId234" o:title=""/>
                                  </v:shape>
                                  <o:OLEObject Type="Embed" ProgID="Equation.DSMT4" ShapeID="_x0000_i2720" DrawAspect="Content" ObjectID="_1696591942" r:id="rId240"/>
                                </w:object>
                              </w:r>
                            </w:p>
                          </w:txbxContent>
                        </v:textbox>
                      </v:shape>
                      <v:shape id="_x0000_s1109" type="#_x0000_t202" style="position:absolute;left:360;top:14975;width:3867;height:32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" filled="f" stroked="f">
                        <v:textbox>
                          <w:txbxContent>
                            <w:p w14:paraId="0F775CDC" w14:textId="77777777" w:rsidR="007C5E20" w:rsidRDefault="007C5E20" w:rsidP="007C5E20">
                              <w:pPr>
                                <w:spacing w:line="254" w:lineRule="auto"/>
                                <w:rPr>
                                  <w:rFonts w:eastAsia="SimSun"/>
                                </w:rPr>
                              </w:pPr>
                              <w:r w:rsidRPr="00587EE2">
                                <w:rPr>
                                  <w:rFonts w:eastAsia="SimSun"/>
                                  <w:position w:val="-6"/>
                                </w:rPr>
                                <w:object w:dxaOrig="320" w:dyaOrig="279" w14:anchorId="2DBEE581">
                                  <v:shape id="_x0000_i2721" type="#_x0000_t75" style="width:16.5pt;height:13.5pt" o:ole="">
                                    <v:imagedata r:id="rId236" o:title=""/>
                                  </v:shape>
                                  <o:OLEObject Type="Embed" ProgID="Equation.DSMT4" ShapeID="_x0000_i2721" DrawAspect="Content" ObjectID="_1696591943" r:id="rId241"/>
                                </w:object>
                              </w:r>
                            </w:p>
                          </w:txbxContent>
                        </v:textbox>
                      </v:shape>
                      <v:shape id="_x0000_s1110" type="#_x0000_t202" style="position:absolute;left:28167;top:16682;width:2597;height:32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" filled="f" stroked="f">
                        <v:textbox>
                          <w:txbxContent>
                            <w:p w14:paraId="713212F9" w14:textId="77777777" w:rsidR="007C5E20" w:rsidRDefault="007C5E20" w:rsidP="007C5E20">
                              <w:pPr>
                                <w:spacing w:line="254" w:lineRule="auto"/>
                                <w:rPr>
                                  <w:rFonts w:eastAsia="SimSun"/>
                                </w:rPr>
                              </w:pPr>
                              <w:r>
                                <w:rPr>
                                  <w:rFonts w:eastAsia="SimSun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_x0000_s1111" type="#_x0000_t202" style="position:absolute;left:7957;top:14849;width:3868;height:32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" filled="f" stroked="f">
                        <v:textbox>
                          <w:txbxContent>
                            <w:p w14:paraId="3A4ED27C" w14:textId="77777777" w:rsidR="007C5E20" w:rsidRDefault="007C5E20" w:rsidP="007C5E20">
                              <w:pPr>
                                <w:spacing w:line="254" w:lineRule="auto"/>
                                <w:rPr>
                                  <w:rFonts w:eastAsia="SimSun"/>
                                </w:rPr>
                              </w:pPr>
                              <w:r w:rsidRPr="00CB60E3">
                                <w:rPr>
                                  <w:rFonts w:eastAsia="SimSun"/>
                                  <w:position w:val="-4"/>
                                </w:rPr>
                                <w:object w:dxaOrig="320" w:dyaOrig="260" w14:anchorId="290EDD5C">
                                  <v:shape id="_x0000_i2722" type="#_x0000_t75" style="width:16.5pt;height:13.5pt" o:ole="">
                                    <v:imagedata r:id="rId238" o:title=""/>
                                  </v:shape>
                                  <o:OLEObject Type="Embed" ProgID="Equation.DSMT4" ShapeID="_x0000_i2722" DrawAspect="Content" ObjectID="_1696591944" r:id="rId242"/>
                                </w:objec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3EB643F3" w14:textId="216DAFE8" w:rsidR="00C32E03" w:rsidRDefault="00C32E03" w:rsidP="007C5E20">
            <w:pPr>
              <w:tabs>
                <w:tab w:val="left" w:pos="567"/>
                <w:tab w:val="right" w:pos="9356"/>
              </w:tabs>
              <w:rPr>
                <w:rFonts w:eastAsia="Times New Roman"/>
                <w:noProof/>
                <w:sz w:val="24"/>
                <w:szCs w:val="24"/>
              </w:rPr>
            </w:pPr>
          </w:p>
        </w:tc>
      </w:tr>
    </w:tbl>
    <w:p w14:paraId="0CBFD77B" w14:textId="0FB91722" w:rsidR="007C5E20" w:rsidRDefault="007C5E20" w:rsidP="008E51AB"/>
    <w:tbl>
      <w:tblPr>
        <w:tblStyle w:val="TableGrid"/>
        <w:tblW w:w="907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713"/>
        <w:gridCol w:w="8359"/>
      </w:tblGrid>
      <w:tr w:rsidR="007C5E20" w:rsidRPr="007829AF" w14:paraId="7FB92F7D" w14:textId="77777777" w:rsidTr="007C5E20">
        <w:tc>
          <w:tcPr>
            <w:tcW w:w="9072" w:type="dxa"/>
            <w:gridSpan w:val="2"/>
            <w:shd w:val="clear" w:color="auto" w:fill="BFBFBF" w:themeFill="background1" w:themeFillShade="BF"/>
          </w:tcPr>
          <w:p w14:paraId="1807D669" w14:textId="77777777" w:rsidR="007C5E20" w:rsidRPr="007829AF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b/>
                <w:sz w:val="22"/>
                <w:lang w:eastAsia="en-US"/>
              </w:rPr>
            </w:pPr>
            <w:r w:rsidRPr="007829AF">
              <w:rPr>
                <w:rFonts w:eastAsiaTheme="minorHAnsi"/>
                <w:b/>
                <w:sz w:val="22"/>
                <w:lang w:eastAsia="en-US"/>
              </w:rPr>
              <w:t>Solution</w:t>
            </w:r>
          </w:p>
        </w:tc>
      </w:tr>
      <w:tr w:rsidR="007C5E20" w:rsidRPr="00DE1267" w14:paraId="10889836" w14:textId="77777777" w:rsidTr="007C5E20">
        <w:tc>
          <w:tcPr>
            <w:tcW w:w="713" w:type="dxa"/>
          </w:tcPr>
          <w:p w14:paraId="7E5FDB32" w14:textId="77777777" w:rsidR="007C5E20" w:rsidRPr="0067465C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</w:t>
            </w:r>
            <w:r w:rsidRPr="0067465C">
              <w:rPr>
                <w:b/>
                <w:sz w:val="24"/>
                <w:szCs w:val="24"/>
              </w:rPr>
              <w:t>(i)</w:t>
            </w:r>
          </w:p>
          <w:p w14:paraId="3E69190E" w14:textId="77777777" w:rsidR="007C5E20" w:rsidRPr="0067465C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 w:rsidRPr="0067465C">
              <w:rPr>
                <w:b/>
                <w:sz w:val="24"/>
                <w:szCs w:val="24"/>
              </w:rPr>
              <w:t>[</w:t>
            </w:r>
            <w:r>
              <w:rPr>
                <w:b/>
                <w:sz w:val="24"/>
                <w:szCs w:val="24"/>
              </w:rPr>
              <w:t>3</w:t>
            </w:r>
            <w:r w:rsidRPr="0067465C">
              <w:rPr>
                <w:b/>
                <w:sz w:val="24"/>
                <w:szCs w:val="24"/>
              </w:rPr>
              <w:t>]</w:t>
            </w:r>
          </w:p>
        </w:tc>
        <w:tc>
          <w:tcPr>
            <w:tcW w:w="8359" w:type="dxa"/>
          </w:tcPr>
          <w:p w14:paraId="60F30CB8" w14:textId="77777777" w:rsidR="007C5E20" w:rsidRPr="00D911C8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sz w:val="24"/>
                <w:szCs w:val="24"/>
                <w:lang w:eastAsia="en-US"/>
              </w:rPr>
            </w:pPr>
            <w:r w:rsidRPr="00D911C8">
              <w:rPr>
                <w:rFonts w:eastAsia="Times New Roman"/>
                <w:sz w:val="24"/>
                <w:szCs w:val="24"/>
                <w:lang w:eastAsia="en-US"/>
              </w:rPr>
              <w:t xml:space="preserve">When </w:t>
            </w:r>
            <w:r w:rsidRPr="00D911C8">
              <w:rPr>
                <w:rFonts w:asciiTheme="minorHAnsi" w:eastAsia="Times New Roman" w:hAnsiTheme="minorHAnsi" w:cstheme="minorBidi"/>
                <w:position w:val="-6"/>
                <w:sz w:val="24"/>
                <w:szCs w:val="24"/>
                <w:lang w:eastAsia="en-US"/>
              </w:rPr>
              <w:object w:dxaOrig="499" w:dyaOrig="279" w14:anchorId="54B90EC3">
                <v:shape id="_x0000_i2778" type="#_x0000_t75" style="width:24pt;height:13.5pt" o:ole="">
                  <v:imagedata r:id="rId243" o:title=""/>
                </v:shape>
                <o:OLEObject Type="Embed" ProgID="Equation.DSMT4" ShapeID="_x0000_i2778" DrawAspect="Content" ObjectID="_1696591879" r:id="rId244"/>
              </w:object>
            </w:r>
            <w:r w:rsidRPr="00D911C8">
              <w:rPr>
                <w:rFonts w:eastAsia="Times New Roman"/>
                <w:sz w:val="24"/>
                <w:szCs w:val="24"/>
                <w:lang w:eastAsia="en-US"/>
              </w:rPr>
              <w:t xml:space="preserve">,  </w:t>
            </w:r>
            <w:r w:rsidRPr="00D911C8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eastAsia="en-US"/>
              </w:rPr>
              <w:object w:dxaOrig="4459" w:dyaOrig="320" w14:anchorId="5A782814">
                <v:shape id="_x0000_i2779" type="#_x0000_t75" style="width:225pt;height:16.5pt" o:ole="">
                  <v:imagedata r:id="rId245" o:title=""/>
                </v:shape>
                <o:OLEObject Type="Embed" ProgID="Equation.DSMT4" ShapeID="_x0000_i2779" DrawAspect="Content" ObjectID="_1696591880" r:id="rId246"/>
              </w:object>
            </w:r>
          </w:p>
          <w:p w14:paraId="673BD87E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sz w:val="24"/>
                <w:szCs w:val="24"/>
                <w:lang w:eastAsia="en-US"/>
              </w:rPr>
            </w:pPr>
            <w:r w:rsidRPr="00D911C8">
              <w:rPr>
                <w:rFonts w:eastAsiaTheme="minorHAnsi"/>
                <w:sz w:val="24"/>
                <w:szCs w:val="24"/>
                <w:lang w:eastAsia="en-US"/>
              </w:rPr>
              <w:t xml:space="preserve">Height of Harry’s 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airplane = 8 m</w:t>
            </w:r>
          </w:p>
          <w:p w14:paraId="7DED37F4" w14:textId="77777777" w:rsidR="007C5E20" w:rsidRPr="00D911C8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Distance travelled </w:t>
            </w:r>
            <w:r w:rsidRPr="00D911C8">
              <w:rPr>
                <w:rFonts w:eastAsiaTheme="minorHAnsi"/>
                <w:sz w:val="24"/>
                <w:szCs w:val="24"/>
                <w:lang w:eastAsia="en-US"/>
              </w:rPr>
              <w:t xml:space="preserve">= </w:t>
            </w:r>
            <w:r w:rsidRPr="00556107">
              <w:rPr>
                <w:rFonts w:asciiTheme="minorHAnsi" w:eastAsiaTheme="minorHAnsi" w:hAnsiTheme="minorHAnsi" w:cstheme="minorBidi"/>
                <w:position w:val="-52"/>
                <w:sz w:val="24"/>
                <w:szCs w:val="24"/>
                <w:lang w:eastAsia="en-US"/>
              </w:rPr>
              <w:object w:dxaOrig="3780" w:dyaOrig="1160" w14:anchorId="4EA66DEB">
                <v:shape id="_x0000_i2780" type="#_x0000_t75" style="width:189pt;height:60pt" o:ole="">
                  <v:imagedata r:id="rId247" o:title=""/>
                </v:shape>
                <o:OLEObject Type="Embed" ProgID="Equation.DSMT4" ShapeID="_x0000_i2780" DrawAspect="Content" ObjectID="_1696591881" r:id="rId248"/>
              </w:object>
            </w:r>
            <w:r w:rsidRPr="00D911C8">
              <w:rPr>
                <w:rFonts w:eastAsiaTheme="minorHAnsi"/>
                <w:sz w:val="24"/>
                <w:szCs w:val="24"/>
                <w:lang w:eastAsia="en-US"/>
              </w:rPr>
              <w:t xml:space="preserve"> = 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12</w:t>
            </w:r>
            <w:r w:rsidRPr="00D911C8">
              <w:rPr>
                <w:rFonts w:eastAsiaTheme="minorHAnsi"/>
                <w:sz w:val="24"/>
                <w:szCs w:val="24"/>
                <w:lang w:eastAsia="en-US"/>
              </w:rPr>
              <w:t xml:space="preserve"> m</w:t>
            </w:r>
          </w:p>
        </w:tc>
      </w:tr>
      <w:tr w:rsidR="007C5E20" w:rsidRPr="00080CDB" w14:paraId="3D68A24F" w14:textId="77777777" w:rsidTr="007C5E20">
        <w:tc>
          <w:tcPr>
            <w:tcW w:w="713" w:type="dxa"/>
          </w:tcPr>
          <w:p w14:paraId="6343F9CD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i)</w:t>
            </w:r>
          </w:p>
          <w:p w14:paraId="41D3116D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2]</w:t>
            </w:r>
          </w:p>
          <w:p w14:paraId="59506846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</w:p>
        </w:tc>
        <w:tc>
          <w:tcPr>
            <w:tcW w:w="8359" w:type="dxa"/>
          </w:tcPr>
          <w:p w14:paraId="7CBD31EC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Let the </w:t>
            </w:r>
            <w:r w:rsidRPr="003961DF">
              <w:rPr>
                <w:sz w:val="24"/>
                <w:szCs w:val="24"/>
              </w:rPr>
              <w:t>angle of takeoff of Harry’s airplane from the ground</w:t>
            </w:r>
            <w:r>
              <w:rPr>
                <w:sz w:val="24"/>
                <w:szCs w:val="24"/>
              </w:rPr>
              <w:t xml:space="preserve"> be </w:t>
            </w:r>
            <w:r>
              <w:rPr>
                <w:sz w:val="24"/>
                <w:szCs w:val="24"/>
              </w:rPr>
              <w:sym w:font="Symbol" w:char="F071"/>
            </w:r>
            <w:r>
              <w:rPr>
                <w:sz w:val="24"/>
                <w:szCs w:val="24"/>
              </w:rPr>
              <w:t>.</w:t>
            </w:r>
          </w:p>
          <w:p w14:paraId="01312B8A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 w:rsidRPr="00D911C8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eastAsia="en-US"/>
              </w:rPr>
              <w:object w:dxaOrig="2180" w:dyaOrig="1380" w14:anchorId="61D3A45D">
                <v:shape id="_x0000_i2781" type="#_x0000_t75" style="width:109.5pt;height:70.5pt" o:ole="">
                  <v:imagedata r:id="rId249" o:title=""/>
                </v:shape>
                <o:OLEObject Type="Embed" ProgID="Equation.DSMT4" ShapeID="_x0000_i2781" DrawAspect="Content" ObjectID="_1696591882" r:id="rId250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14:paraId="566009E6" w14:textId="77777777" w:rsidR="007C5E20" w:rsidRPr="00DE1267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 w:rsidRPr="00D911C8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eastAsia="en-US"/>
              </w:rPr>
              <w:object w:dxaOrig="960" w:dyaOrig="360" w14:anchorId="0F557561">
                <v:shape id="_x0000_i2782" type="#_x0000_t75" style="width:48pt;height:19.5pt" o:ole="">
                  <v:imagedata r:id="rId251" o:title=""/>
                </v:shape>
                <o:OLEObject Type="Embed" ProgID="Equation.DSMT4" ShapeID="_x0000_i2782" DrawAspect="Content" ObjectID="_1696591883" r:id="rId252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7C5E20" w:rsidRPr="0067465C" w14:paraId="6C48D772" w14:textId="77777777" w:rsidTr="007C5E20">
        <w:tc>
          <w:tcPr>
            <w:tcW w:w="713" w:type="dxa"/>
          </w:tcPr>
          <w:p w14:paraId="72278943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ii)</w:t>
            </w:r>
          </w:p>
          <w:p w14:paraId="71C9C400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1]</w:t>
            </w:r>
          </w:p>
        </w:tc>
        <w:tc>
          <w:tcPr>
            <w:tcW w:w="8359" w:type="dxa"/>
          </w:tcPr>
          <w:p w14:paraId="64712D28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The paths of Harry’s airplane and Tom’s airplane are parallel to </w:t>
            </w:r>
          </w:p>
          <w:p w14:paraId="64DE4CCB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 w:rsidRPr="00080CDB">
              <w:rPr>
                <w:rFonts w:asciiTheme="minorHAnsi" w:eastAsia="Times New Roman" w:hAnsiTheme="minorHAnsi" w:cstheme="minorBidi"/>
                <w:position w:val="-50"/>
                <w:sz w:val="24"/>
                <w:szCs w:val="24"/>
                <w:lang w:eastAsia="en-US"/>
              </w:rPr>
              <w:object w:dxaOrig="1579" w:dyaOrig="1120" w14:anchorId="5C84CBCD">
                <v:shape id="_x0000_i2783" type="#_x0000_t75" style="width:79.5pt;height:57pt" o:ole="">
                  <v:imagedata r:id="rId253" o:title=""/>
                </v:shape>
                <o:OLEObject Type="Embed" ProgID="Equation.DSMT4" ShapeID="_x0000_i2783" DrawAspect="Content" ObjectID="_1696591884" r:id="rId254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  respectively.</w:t>
            </w:r>
          </w:p>
          <w:p w14:paraId="3F34EBDA" w14:textId="77777777" w:rsidR="007C5E20" w:rsidRPr="00632297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Since </w:t>
            </w:r>
            <w:r w:rsidRPr="00080CDB">
              <w:rPr>
                <w:rFonts w:asciiTheme="minorHAnsi" w:eastAsiaTheme="minorHAnsi" w:hAnsiTheme="minorHAnsi" w:cstheme="minorBidi"/>
                <w:position w:val="-50"/>
                <w:sz w:val="24"/>
                <w:szCs w:val="24"/>
                <w:lang w:eastAsia="en-US"/>
              </w:rPr>
              <w:object w:dxaOrig="3000" w:dyaOrig="1120" w14:anchorId="6D8B4ED6">
                <v:shape id="_x0000_i2784" type="#_x0000_t75" style="width:151.5pt;height:57pt" o:ole="">
                  <v:imagedata r:id="rId255" o:title=""/>
                </v:shape>
                <o:OLEObject Type="Embed" ProgID="Equation.DSMT4" ShapeID="_x0000_i2784" DrawAspect="Content" ObjectID="_1696591885" r:id="rId256"/>
              </w:object>
            </w:r>
            <w:r>
              <w:rPr>
                <w:sz w:val="24"/>
                <w:szCs w:val="24"/>
              </w:rPr>
              <w:t>, the</w:t>
            </w:r>
            <w:r w:rsidRPr="003961DF">
              <w:rPr>
                <w:sz w:val="24"/>
                <w:szCs w:val="24"/>
              </w:rPr>
              <w:t xml:space="preserve"> paths of the airplanes are perpendicular</w:t>
            </w:r>
            <w:r>
              <w:rPr>
                <w:sz w:val="24"/>
                <w:szCs w:val="24"/>
              </w:rPr>
              <w:t>.</w:t>
            </w:r>
          </w:p>
        </w:tc>
      </w:tr>
      <w:tr w:rsidR="007C5E20" w:rsidRPr="00A70C9F" w14:paraId="5378F324" w14:textId="77777777" w:rsidTr="007C5E20">
        <w:tc>
          <w:tcPr>
            <w:tcW w:w="713" w:type="dxa"/>
          </w:tcPr>
          <w:p w14:paraId="417E14AB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(iv)</w:t>
            </w:r>
          </w:p>
          <w:p w14:paraId="1CEBBF76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3]</w:t>
            </w:r>
          </w:p>
        </w:tc>
        <w:tc>
          <w:tcPr>
            <w:tcW w:w="8359" w:type="dxa"/>
          </w:tcPr>
          <w:p w14:paraId="1B1CD575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Since the airplanes collide,</w:t>
            </w:r>
          </w:p>
          <w:p w14:paraId="6EE86575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 w:rsidRPr="00976C7B">
              <w:rPr>
                <w:rFonts w:asciiTheme="minorHAnsi" w:eastAsia="Times New Roman" w:hAnsiTheme="minorHAnsi" w:cstheme="minorBidi"/>
                <w:position w:val="-50"/>
                <w:sz w:val="24"/>
                <w:szCs w:val="24"/>
                <w:lang w:eastAsia="en-US"/>
              </w:rPr>
              <w:object w:dxaOrig="2920" w:dyaOrig="1120" w14:anchorId="145C6001">
                <v:shape id="_x0000_i2785" type="#_x0000_t75" style="width:145.5pt;height:57pt" o:ole="">
                  <v:imagedata r:id="rId257" o:title=""/>
                </v:shape>
                <o:OLEObject Type="Embed" ProgID="Equation.DSMT4" ShapeID="_x0000_i2785" DrawAspect="Content" ObjectID="_1696591886" r:id="rId258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  for some </w:t>
            </w:r>
            <w:r w:rsidRPr="00976C7B">
              <w:rPr>
                <w:rFonts w:asciiTheme="minorHAnsi" w:eastAsia="Times New Roman" w:hAnsiTheme="minorHAnsi" w:cstheme="minorBidi"/>
                <w:position w:val="-10"/>
                <w:sz w:val="24"/>
                <w:szCs w:val="24"/>
                <w:lang w:eastAsia="en-US"/>
              </w:rPr>
              <w:object w:dxaOrig="740" w:dyaOrig="320" w14:anchorId="36DBCE5F">
                <v:shape id="_x0000_i2786" type="#_x0000_t75" style="width:37.5pt;height:15pt" o:ole="">
                  <v:imagedata r:id="rId259" o:title=""/>
                </v:shape>
                <o:OLEObject Type="Embed" ProgID="Equation.DSMT4" ShapeID="_x0000_i2786" DrawAspect="Content" ObjectID="_1696591887" r:id="rId260"/>
              </w:object>
            </w:r>
          </w:p>
          <w:p w14:paraId="648931E9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</w:p>
          <w:p w14:paraId="7E4CB3F2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 w:rsidRPr="00976C7B">
              <w:rPr>
                <w:rFonts w:asciiTheme="minorHAnsi" w:eastAsia="Times New Roman" w:hAnsiTheme="minorHAnsi" w:cstheme="minorBidi"/>
                <w:position w:val="-46"/>
                <w:sz w:val="24"/>
                <w:szCs w:val="24"/>
                <w:lang w:eastAsia="en-US"/>
              </w:rPr>
              <w:object w:dxaOrig="2240" w:dyaOrig="1040" w14:anchorId="2988DB58">
                <v:shape id="_x0000_i2787" type="#_x0000_t75" style="width:114pt;height:52.5pt" o:ole="">
                  <v:imagedata r:id="rId261" o:title=""/>
                </v:shape>
                <o:OLEObject Type="Embed" ProgID="Equation.DSMT4" ShapeID="_x0000_i2787" DrawAspect="Content" ObjectID="_1696591888" r:id="rId262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</w:p>
          <w:p w14:paraId="5FA0583A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From the GC, </w:t>
            </w:r>
            <w:r>
              <w:rPr>
                <w:rFonts w:eastAsia="Times New Roman"/>
                <w:i/>
                <w:sz w:val="24"/>
                <w:szCs w:val="24"/>
              </w:rPr>
              <w:t>t</w:t>
            </w:r>
            <w:r>
              <w:rPr>
                <w:rFonts w:eastAsia="Times New Roman"/>
                <w:sz w:val="24"/>
                <w:szCs w:val="24"/>
              </w:rPr>
              <w:t xml:space="preserve"> = 7, </w:t>
            </w:r>
            <w:r>
              <w:rPr>
                <w:rFonts w:eastAsia="Times New Roman"/>
                <w:i/>
                <w:sz w:val="24"/>
                <w:szCs w:val="24"/>
              </w:rPr>
              <w:t>s</w:t>
            </w:r>
            <w:r>
              <w:rPr>
                <w:rFonts w:eastAsia="Times New Roman"/>
                <w:sz w:val="24"/>
                <w:szCs w:val="24"/>
              </w:rPr>
              <w:t xml:space="preserve"> = 4.</w:t>
            </w:r>
          </w:p>
          <w:p w14:paraId="25659917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osition vector of the point of collision = </w:t>
            </w:r>
            <w:r w:rsidRPr="00556413">
              <w:rPr>
                <w:rFonts w:asciiTheme="minorHAnsi" w:eastAsiaTheme="minorHAnsi" w:hAnsiTheme="minorHAnsi" w:cstheme="minorBidi"/>
                <w:position w:val="-50"/>
                <w:sz w:val="24"/>
                <w:szCs w:val="24"/>
                <w:lang w:eastAsia="en-US"/>
              </w:rPr>
              <w:object w:dxaOrig="2120" w:dyaOrig="1120" w14:anchorId="025387BA">
                <v:shape id="_x0000_i2788" type="#_x0000_t75" style="width:105pt;height:57pt" o:ole="">
                  <v:imagedata r:id="rId263" o:title=""/>
                </v:shape>
                <o:OLEObject Type="Embed" ProgID="Equation.DSMT4" ShapeID="_x0000_i2788" DrawAspect="Content" ObjectID="_1696591889" r:id="rId264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14:paraId="45AED009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hus coordinates of the point of collision = </w:t>
            </w:r>
            <w:r w:rsidRPr="00556413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eastAsia="en-US"/>
              </w:rPr>
              <w:object w:dxaOrig="1300" w:dyaOrig="320" w14:anchorId="598AAC5B">
                <v:shape id="_x0000_i2789" type="#_x0000_t75" style="width:64.5pt;height:15pt" o:ole="">
                  <v:imagedata r:id="rId265" o:title=""/>
                </v:shape>
                <o:OLEObject Type="Embed" ProgID="Equation.DSMT4" ShapeID="_x0000_i2789" DrawAspect="Content" ObjectID="_1696591890" r:id="rId266"/>
              </w:object>
            </w:r>
            <w:r>
              <w:rPr>
                <w:sz w:val="24"/>
                <w:szCs w:val="24"/>
              </w:rPr>
              <w:t xml:space="preserve">. </w:t>
            </w:r>
          </w:p>
          <w:p w14:paraId="01B68E2D" w14:textId="77777777" w:rsidR="007C5E20" w:rsidRPr="00556413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Tom’s airplane takes off 3 seconds after Harry’s airplane takes off.</w:t>
            </w:r>
          </w:p>
        </w:tc>
      </w:tr>
      <w:tr w:rsidR="007C5E20" w:rsidRPr="0067465C" w14:paraId="2683BC38" w14:textId="77777777" w:rsidTr="007C5E20">
        <w:tc>
          <w:tcPr>
            <w:tcW w:w="713" w:type="dxa"/>
          </w:tcPr>
          <w:p w14:paraId="62149F05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v)</w:t>
            </w:r>
          </w:p>
          <w:p w14:paraId="4C2565B9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3]</w:t>
            </w:r>
          </w:p>
        </w:tc>
        <w:tc>
          <w:tcPr>
            <w:tcW w:w="8359" w:type="dxa"/>
          </w:tcPr>
          <w:p w14:paraId="51BC3B0E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Vector perpendicular to the plane = </w:t>
            </w:r>
            <w:r w:rsidRPr="00080CDB">
              <w:rPr>
                <w:rFonts w:asciiTheme="minorHAnsi" w:eastAsiaTheme="minorHAnsi" w:hAnsiTheme="minorHAnsi" w:cstheme="minorBidi"/>
                <w:position w:val="-50"/>
                <w:sz w:val="24"/>
                <w:szCs w:val="24"/>
                <w:lang w:eastAsia="en-US"/>
              </w:rPr>
              <w:object w:dxaOrig="2820" w:dyaOrig="1120" w14:anchorId="38030B55">
                <v:shape id="_x0000_i2790" type="#_x0000_t75" style="width:141pt;height:57pt" o:ole="">
                  <v:imagedata r:id="rId267" o:title=""/>
                </v:shape>
                <o:OLEObject Type="Embed" ProgID="Equation.DSMT4" ShapeID="_x0000_i2790" DrawAspect="Content" ObjectID="_1696591891" r:id="rId268"/>
              </w:object>
            </w:r>
          </w:p>
          <w:p w14:paraId="3D32618D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quation of the plane containing both paths of the airplanes is</w:t>
            </w:r>
          </w:p>
          <w:p w14:paraId="50D5336A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 w:rsidRPr="000C6508">
              <w:rPr>
                <w:rFonts w:asciiTheme="minorHAnsi" w:eastAsiaTheme="minorHAnsi" w:hAnsiTheme="minorHAnsi" w:cstheme="minorBidi"/>
                <w:position w:val="-106"/>
                <w:sz w:val="24"/>
                <w:szCs w:val="24"/>
                <w:lang w:eastAsia="en-US"/>
              </w:rPr>
              <w:object w:dxaOrig="1960" w:dyaOrig="2240" w14:anchorId="67D6986A">
                <v:shape id="_x0000_i2791" type="#_x0000_t75" style="width:97.5pt;height:114pt" o:ole="">
                  <v:imagedata r:id="rId269" o:title=""/>
                </v:shape>
                <o:OLEObject Type="Embed" ProgID="Equation.DSMT4" ShapeID="_x0000_i2791" DrawAspect="Content" ObjectID="_1696591892" r:id="rId270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14:paraId="1E225781" w14:textId="77777777" w:rsidR="007C5E20" w:rsidRPr="000C6508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artesian equation of the plane is </w:t>
            </w:r>
            <w:r w:rsidRPr="000C6508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eastAsia="en-US"/>
              </w:rPr>
              <w:object w:dxaOrig="2060" w:dyaOrig="320" w14:anchorId="2EA200DC">
                <v:shape id="_x0000_i2792" type="#_x0000_t75" style="width:102pt;height:15pt" o:ole="">
                  <v:imagedata r:id="rId271" o:title=""/>
                </v:shape>
                <o:OLEObject Type="Embed" ProgID="Equation.DSMT4" ShapeID="_x0000_i2792" DrawAspect="Content" ObjectID="_1696591893" r:id="rId272"/>
              </w:object>
            </w:r>
            <w:r>
              <w:rPr>
                <w:sz w:val="24"/>
                <w:szCs w:val="24"/>
              </w:rPr>
              <w:t xml:space="preserve">. </w:t>
            </w:r>
          </w:p>
        </w:tc>
      </w:tr>
    </w:tbl>
    <w:p w14:paraId="4AB9288D" w14:textId="4AB7436A" w:rsidR="007C5E20" w:rsidRDefault="007C5E20" w:rsidP="008E51AB"/>
    <w:tbl>
      <w:tblPr>
        <w:tblStyle w:val="TableGrid"/>
        <w:tblW w:w="907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76"/>
        <w:gridCol w:w="8496"/>
      </w:tblGrid>
      <w:tr w:rsidR="007C5E20" w:rsidRPr="007829AF" w14:paraId="7579BE72" w14:textId="77777777" w:rsidTr="00C32E03">
        <w:tc>
          <w:tcPr>
            <w:tcW w:w="9072" w:type="dxa"/>
            <w:gridSpan w:val="2"/>
            <w:shd w:val="clear" w:color="auto" w:fill="BFBFBF" w:themeFill="background1" w:themeFillShade="BF"/>
          </w:tcPr>
          <w:p w14:paraId="0B69D0BE" w14:textId="77777777" w:rsidR="007C5E20" w:rsidRPr="007829AF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rFonts w:eastAsiaTheme="minorHAnsi"/>
                <w:b/>
                <w:sz w:val="22"/>
                <w:lang w:eastAsia="en-US"/>
              </w:rPr>
            </w:pPr>
            <w:r w:rsidRPr="007829AF">
              <w:rPr>
                <w:rFonts w:eastAsiaTheme="minorHAnsi"/>
                <w:b/>
                <w:sz w:val="22"/>
                <w:lang w:eastAsia="en-US"/>
              </w:rPr>
              <w:t>Solution</w:t>
            </w:r>
          </w:p>
        </w:tc>
      </w:tr>
      <w:tr w:rsidR="007C5E20" w14:paraId="5BF8FDBE" w14:textId="77777777" w:rsidTr="00C32E03"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8C08CF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  <w:p w14:paraId="493ACE88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)</w:t>
            </w:r>
          </w:p>
          <w:p w14:paraId="70120F5F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1]</w:t>
            </w:r>
          </w:p>
        </w:tc>
        <w:tc>
          <w:tcPr>
            <w:tcW w:w="8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E492CA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eastAsia="en-US"/>
              </w:rPr>
              <w:object w:dxaOrig="1350" w:dyaOrig="390" w14:anchorId="306D965D">
                <v:shape id="_x0000_i2833" type="#_x0000_t75" style="width:67.5pt;height:19.5pt" o:ole="">
                  <v:imagedata r:id="rId273" o:title=""/>
                </v:shape>
                <o:OLEObject Type="Embed" ProgID="Equation.DSMT4" ShapeID="_x0000_i2833" DrawAspect="Content" ObjectID="_1696591894" r:id="rId274"/>
              </w:object>
            </w:r>
            <w:r>
              <w:rPr>
                <w:sz w:val="24"/>
                <w:szCs w:val="24"/>
              </w:rPr>
              <w:t xml:space="preserve">  </w:t>
            </w:r>
            <w:r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eastAsia="en-US"/>
              </w:rPr>
              <w:object w:dxaOrig="1820" w:dyaOrig="400" w14:anchorId="772E47EC">
                <v:shape id="_x0000_i2834" type="#_x0000_t75" style="width:91.5pt;height:19.5pt" o:ole="">
                  <v:imagedata r:id="rId275" o:title=""/>
                </v:shape>
                <o:OLEObject Type="Embed" ProgID="Equation.DSMT4" ShapeID="_x0000_i2834" DrawAspect="Content" ObjectID="_1696591895" r:id="rId276"/>
              </w:object>
            </w:r>
          </w:p>
          <w:p w14:paraId="7EE04325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sz w:val="24"/>
                <w:szCs w:val="24"/>
              </w:rPr>
            </w:pPr>
          </w:p>
          <w:p w14:paraId="7C7CD4B4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ince </w:t>
            </w:r>
            <w:r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eastAsia="en-US"/>
              </w:rPr>
              <w:object w:dxaOrig="940" w:dyaOrig="380" w14:anchorId="458A1648">
                <v:shape id="_x0000_i2835" type="#_x0000_t75" style="width:48pt;height:19.5pt" o:ole="">
                  <v:imagedata r:id="rId277" o:title=""/>
                </v:shape>
                <o:OLEObject Type="Embed" ProgID="Equation.DSMT4" ShapeID="_x0000_i2835" DrawAspect="Content" ObjectID="_1696591896" r:id="rId278"/>
              </w:object>
            </w:r>
            <w:r>
              <w:rPr>
                <w:sz w:val="24"/>
                <w:szCs w:val="24"/>
              </w:rPr>
              <w:t xml:space="preserve"> , gf does not exist.</w:t>
            </w:r>
          </w:p>
        </w:tc>
      </w:tr>
      <w:tr w:rsidR="007C5E20" w14:paraId="307D64E8" w14:textId="77777777" w:rsidTr="00C32E03"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2B41B4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i)</w:t>
            </w:r>
          </w:p>
          <w:p w14:paraId="688494DE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4]</w:t>
            </w:r>
          </w:p>
          <w:p w14:paraId="414FF9DE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</w:p>
          <w:p w14:paraId="34317EBC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</w:p>
          <w:p w14:paraId="69D7B7E7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</w:p>
          <w:p w14:paraId="13B70F4F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</w:p>
          <w:p w14:paraId="70D2FCDF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</w:p>
          <w:p w14:paraId="693BF989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</w:p>
          <w:p w14:paraId="3CE0E6CB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</w:p>
          <w:p w14:paraId="1B02D469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</w:p>
          <w:p w14:paraId="569B91BE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</w:p>
        </w:tc>
        <w:tc>
          <w:tcPr>
            <w:tcW w:w="8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32F872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sz w:val="24"/>
                <w:szCs w:val="24"/>
                <w:lang w:eastAsia="en-US"/>
              </w:rPr>
            </w:pPr>
            <w:r w:rsidRPr="00385C44">
              <w:rPr>
                <w:rFonts w:eastAsiaTheme="minorEastAsia"/>
                <w:position w:val="-12"/>
                <w:sz w:val="24"/>
                <w:szCs w:val="24"/>
              </w:rPr>
              <w:object w:dxaOrig="1260" w:dyaOrig="340" w14:anchorId="5D859136">
                <v:shape id="_x0000_i2836" type="#_x0000_t75" style="width:63pt;height:16.5pt" o:ole="">
                  <v:imagedata r:id="rId279" o:title=""/>
                </v:shape>
                <o:OLEObject Type="Embed" ProgID="Equation.DSMT4" ShapeID="_x0000_i2836" DrawAspect="Content" ObjectID="_1696591897" r:id="rId280"/>
              </w:object>
            </w:r>
            <w:r w:rsidRPr="006D05BE">
              <w:rPr>
                <w:rFonts w:eastAsiaTheme="minorHAnsi"/>
                <w:sz w:val="24"/>
                <w:szCs w:val="24"/>
                <w:lang w:eastAsia="en-US"/>
              </w:rPr>
              <w:t xml:space="preserve">;  </w:t>
            </w:r>
            <w:r w:rsidRPr="00385C44">
              <w:rPr>
                <w:rFonts w:eastAsiaTheme="minorEastAsia"/>
                <w:position w:val="-22"/>
                <w:sz w:val="24"/>
                <w:szCs w:val="24"/>
              </w:rPr>
              <w:object w:dxaOrig="1080" w:dyaOrig="560" w14:anchorId="6820A247">
                <v:shape id="_x0000_i2837" type="#_x0000_t75" style="width:54pt;height:28.5pt" o:ole="">
                  <v:imagedata r:id="rId281" o:title=""/>
                </v:shape>
                <o:OLEObject Type="Embed" ProgID="Equation.DSMT4" ShapeID="_x0000_i2837" DrawAspect="Content" ObjectID="_1696591898" r:id="rId282"/>
              </w:object>
            </w:r>
          </w:p>
          <w:p w14:paraId="2371FFC3" w14:textId="77777777" w:rsidR="007C5E20" w:rsidRPr="006D05BE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So, </w:t>
            </w:r>
            <w:r w:rsidRPr="00385C44">
              <w:rPr>
                <w:rFonts w:eastAsiaTheme="minorEastAsia"/>
                <w:position w:val="-24"/>
                <w:sz w:val="24"/>
                <w:szCs w:val="24"/>
              </w:rPr>
              <w:object w:dxaOrig="2860" w:dyaOrig="580" w14:anchorId="46FE5994">
                <v:shape id="_x0000_i2838" type="#_x0000_t75" style="width:142.5pt;height:28.5pt" o:ole="">
                  <v:imagedata r:id="rId283" o:title=""/>
                </v:shape>
                <o:OLEObject Type="Embed" ProgID="Equation.DSMT4" ShapeID="_x0000_i2838" DrawAspect="Content" ObjectID="_1696591899" r:id="rId284"/>
              </w:object>
            </w:r>
          </w:p>
          <w:p w14:paraId="676DA737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tab/>
              <w:t xml:space="preserve">                                            </w:t>
            </w:r>
            <w:r w:rsidRPr="00385C44">
              <w:rPr>
                <w:rFonts w:eastAsiaTheme="minorEastAsia"/>
                <w:position w:val="-12"/>
                <w:sz w:val="24"/>
                <w:szCs w:val="24"/>
              </w:rPr>
              <w:object w:dxaOrig="840" w:dyaOrig="340" w14:anchorId="26BF702A">
                <v:shape id="_x0000_i2839" type="#_x0000_t75" style="width:42pt;height:16.5pt" o:ole="">
                  <v:imagedata r:id="rId285" o:title=""/>
                </v:shape>
                <o:OLEObject Type="Embed" ProgID="Equation.DSMT4" ShapeID="_x0000_i2839" DrawAspect="Content" ObjectID="_1696591900" r:id="rId286"/>
              </w:object>
            </w:r>
          </w:p>
          <w:p w14:paraId="74B4DED7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                                           </w:t>
            </w:r>
            <w:r w:rsidRPr="00385C44">
              <w:rPr>
                <w:rFonts w:eastAsiaTheme="minorEastAsia"/>
                <w:position w:val="-22"/>
                <w:sz w:val="24"/>
                <w:szCs w:val="24"/>
              </w:rPr>
              <w:object w:dxaOrig="1180" w:dyaOrig="560" w14:anchorId="193EB63B">
                <v:shape id="_x0000_i2840" type="#_x0000_t75" style="width:58.5pt;height:28.5pt" o:ole="">
                  <v:imagedata r:id="rId287" o:title=""/>
                </v:shape>
                <o:OLEObject Type="Embed" ProgID="Equation.DSMT4" ShapeID="_x0000_i2840" DrawAspect="Content" ObjectID="_1696591901" r:id="rId288"/>
              </w:object>
            </w:r>
          </w:p>
          <w:p w14:paraId="59D5D397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                                     </w:t>
            </w:r>
            <w:r w:rsidRPr="00385C44">
              <w:rPr>
                <w:rFonts w:eastAsiaTheme="minorEastAsia"/>
                <w:position w:val="-12"/>
                <w:sz w:val="24"/>
                <w:szCs w:val="24"/>
              </w:rPr>
              <w:object w:dxaOrig="2079" w:dyaOrig="340" w14:anchorId="15E1A70A">
                <v:shape id="_x0000_i2841" type="#_x0000_t75" style="width:103.5pt;height:16.5pt" o:ole="">
                  <v:imagedata r:id="rId289" o:title=""/>
                </v:shape>
                <o:OLEObject Type="Embed" ProgID="Equation.DSMT4" ShapeID="_x0000_i2841" DrawAspect="Content" ObjectID="_1696591902" r:id="rId290"/>
              </w:object>
            </w:r>
          </w:p>
          <w:p w14:paraId="7B2340DD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                                       </w:t>
            </w:r>
            <w:r w:rsidRPr="00385C44">
              <w:rPr>
                <w:rFonts w:eastAsiaTheme="minorEastAsia"/>
                <w:position w:val="-6"/>
                <w:sz w:val="24"/>
                <w:szCs w:val="24"/>
              </w:rPr>
              <w:object w:dxaOrig="1880" w:dyaOrig="279" w14:anchorId="0CD1E78E">
                <v:shape id="_x0000_i2842" type="#_x0000_t75" style="width:94.5pt;height:13.5pt" o:ole="">
                  <v:imagedata r:id="rId291" o:title=""/>
                </v:shape>
                <o:OLEObject Type="Embed" ProgID="Equation.DSMT4" ShapeID="_x0000_i2842" DrawAspect="Content" ObjectID="_1696591903" r:id="rId292"/>
              </w:object>
            </w:r>
          </w:p>
          <w:p w14:paraId="127C458A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                       </w:t>
            </w:r>
            <w:r w:rsidRPr="00385C44">
              <w:rPr>
                <w:rFonts w:eastAsiaTheme="minorEastAsia"/>
                <w:position w:val="-12"/>
                <w:sz w:val="24"/>
                <w:szCs w:val="24"/>
              </w:rPr>
              <w:object w:dxaOrig="2280" w:dyaOrig="340" w14:anchorId="6BACD98C">
                <v:shape id="_x0000_i2843" type="#_x0000_t75" style="width:114pt;height:16.5pt" o:ole="">
                  <v:imagedata r:id="rId293" o:title=""/>
                </v:shape>
                <o:OLEObject Type="Embed" ProgID="Equation.DSMT4" ShapeID="_x0000_i2843" DrawAspect="Content" ObjectID="_1696591904" r:id="rId294"/>
              </w:object>
            </w:r>
          </w:p>
          <w:p w14:paraId="44847E4C" w14:textId="77777777" w:rsidR="007C5E20" w:rsidRPr="00301570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>For real roots, discriminant</w:t>
            </w:r>
            <w:r w:rsidRPr="00385C44">
              <w:rPr>
                <w:rFonts w:eastAsiaTheme="minorEastAsia"/>
                <w:position w:val="-6"/>
                <w:sz w:val="24"/>
                <w:szCs w:val="24"/>
              </w:rPr>
              <w:object w:dxaOrig="340" w:dyaOrig="240" w14:anchorId="6122BB14">
                <v:shape id="_x0000_i2844" type="#_x0000_t75" style="width:16.5pt;height:12pt" o:ole="">
                  <v:imagedata r:id="rId295" o:title=""/>
                </v:shape>
                <o:OLEObject Type="Embed" ProgID="Equation.DSMT4" ShapeID="_x0000_i2844" DrawAspect="Content" ObjectID="_1696591905" r:id="rId296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>,</w:t>
            </w:r>
          </w:p>
          <w:p w14:paraId="29EE082C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lastRenderedPageBreak/>
              <w:t xml:space="preserve">                        </w:t>
            </w:r>
            <w:r w:rsidRPr="00385C44">
              <w:rPr>
                <w:rFonts w:eastAsiaTheme="minorEastAsia"/>
                <w:position w:val="-12"/>
                <w:sz w:val="24"/>
                <w:szCs w:val="24"/>
              </w:rPr>
              <w:object w:dxaOrig="2140" w:dyaOrig="380" w14:anchorId="0C6FEBC6">
                <v:shape id="_x0000_i2845" type="#_x0000_t75" style="width:106.5pt;height:19.5pt" o:ole="">
                  <v:imagedata r:id="rId297" o:title=""/>
                </v:shape>
                <o:OLEObject Type="Embed" ProgID="Equation.DSMT4" ShapeID="_x0000_i2845" DrawAspect="Content" ObjectID="_1696591906" r:id="rId298"/>
              </w:object>
            </w:r>
          </w:p>
          <w:p w14:paraId="2BBC3C4E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                                                                </w:t>
            </w:r>
            <w:r w:rsidRPr="00385C44">
              <w:rPr>
                <w:rFonts w:eastAsiaTheme="minorEastAsia"/>
                <w:position w:val="-6"/>
                <w:sz w:val="24"/>
                <w:szCs w:val="24"/>
              </w:rPr>
              <w:object w:dxaOrig="1340" w:dyaOrig="279" w14:anchorId="3CB4C7EC">
                <v:shape id="_x0000_i2846" type="#_x0000_t75" style="width:67.5pt;height:13.5pt" o:ole="">
                  <v:imagedata r:id="rId299" o:title=""/>
                </v:shape>
                <o:OLEObject Type="Embed" ProgID="Equation.DSMT4" ShapeID="_x0000_i2846" DrawAspect="Content" ObjectID="_1696591907" r:id="rId300"/>
              </w:object>
            </w:r>
          </w:p>
          <w:p w14:paraId="6F623847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                                      </w:t>
            </w:r>
            <w:r w:rsidRPr="00385C44">
              <w:rPr>
                <w:rFonts w:eastAsiaTheme="minorEastAsia"/>
                <w:position w:val="-12"/>
                <w:sz w:val="24"/>
                <w:szCs w:val="24"/>
              </w:rPr>
              <w:object w:dxaOrig="1460" w:dyaOrig="340" w14:anchorId="7E667D06">
                <v:shape id="_x0000_i2847" type="#_x0000_t75" style="width:73.5pt;height:16.5pt" o:ole="">
                  <v:imagedata r:id="rId301" o:title=""/>
                </v:shape>
                <o:OLEObject Type="Embed" ProgID="Equation.DSMT4" ShapeID="_x0000_i2847" DrawAspect="Content" ObjectID="_1696591908" r:id="rId302"/>
              </w:object>
            </w:r>
          </w:p>
          <w:p w14:paraId="2615E19F" w14:textId="77777777" w:rsidR="007C5E20" w:rsidRPr="00F57BDA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Therefore  </w:t>
            </w:r>
            <w:r w:rsidRPr="00385C44">
              <w:rPr>
                <w:rFonts w:eastAsiaTheme="minorEastAsia"/>
                <w:position w:val="-6"/>
                <w:sz w:val="24"/>
                <w:szCs w:val="24"/>
              </w:rPr>
              <w:object w:dxaOrig="600" w:dyaOrig="260" w14:anchorId="3CD75CA5">
                <v:shape id="_x0000_i2848" type="#_x0000_t75" style="width:30pt;height:13.5pt" o:ole="">
                  <v:imagedata r:id="rId303" o:title=""/>
                </v:shape>
                <o:OLEObject Type="Embed" ProgID="Equation.DSMT4" ShapeID="_x0000_i2848" DrawAspect="Content" ObjectID="_1696591909" r:id="rId304"/>
              </w:object>
            </w:r>
            <w:r>
              <w:rPr>
                <w:sz w:val="24"/>
                <w:szCs w:val="24"/>
              </w:rPr>
              <w:t xml:space="preserve">or </w:t>
            </w:r>
            <w:r w:rsidRPr="00385C44">
              <w:rPr>
                <w:rFonts w:eastAsiaTheme="minorEastAsia"/>
                <w:position w:val="-6"/>
                <w:sz w:val="24"/>
                <w:szCs w:val="24"/>
              </w:rPr>
              <w:object w:dxaOrig="480" w:dyaOrig="260" w14:anchorId="2D09FD62">
                <v:shape id="_x0000_i2849" type="#_x0000_t75" style="width:24pt;height:13.5pt" o:ole="">
                  <v:imagedata r:id="rId305" o:title=""/>
                </v:shape>
                <o:OLEObject Type="Embed" ProgID="Equation.DSMT4" ShapeID="_x0000_i2849" DrawAspect="Content" ObjectID="_1696591910" r:id="rId306"/>
              </w:object>
            </w:r>
          </w:p>
        </w:tc>
      </w:tr>
      <w:tr w:rsidR="007C5E20" w14:paraId="36781BF5" w14:textId="77777777" w:rsidTr="00C32E03"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94F172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ii)</w:t>
            </w:r>
            <w:r>
              <w:rPr>
                <w:noProof/>
                <w:lang w:val="en-SG"/>
              </w:rPr>
              <w:t xml:space="preserve"> </w:t>
            </w:r>
          </w:p>
          <w:p w14:paraId="4DFF8219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[4]</w:t>
            </w:r>
          </w:p>
        </w:tc>
        <w:tc>
          <w:tcPr>
            <w:tcW w:w="8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2ED132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</w:pPr>
            <w:r w:rsidRPr="00530B03">
              <w:rPr>
                <w:rFonts w:asciiTheme="minorHAnsi" w:eastAsiaTheme="minorHAnsi" w:hAnsiTheme="minorHAnsi" w:cstheme="minorBidi"/>
                <w:position w:val="-28"/>
                <w:sz w:val="24"/>
                <w:szCs w:val="24"/>
                <w:lang w:eastAsia="en-US"/>
              </w:rPr>
              <w:object w:dxaOrig="4520" w:dyaOrig="680" w14:anchorId="734A7177">
                <v:shape id="_x0000_i2850" type="#_x0000_t75" style="width:223.5pt;height:33pt" o:ole="">
                  <v:imagedata r:id="rId307" o:title=""/>
                </v:shape>
                <o:OLEObject Type="Embed" ProgID="Equation.DSMT4" ShapeID="_x0000_i2850" DrawAspect="Content" ObjectID="_1696591911" r:id="rId308"/>
              </w:object>
            </w:r>
          </w:p>
          <w:p w14:paraId="451C5C61" w14:textId="77777777" w:rsidR="007C5E20" w:rsidRPr="00301570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sz w:val="24"/>
                <w:szCs w:val="24"/>
                <w:lang w:eastAsia="en-US"/>
              </w:rPr>
            </w:pPr>
            <w:r w:rsidRPr="00301570">
              <w:rPr>
                <w:rFonts w:eastAsiaTheme="minorHAnsi"/>
                <w:position w:val="-10"/>
                <w:sz w:val="24"/>
                <w:szCs w:val="24"/>
                <w:lang w:eastAsia="en-US"/>
              </w:rPr>
              <w:object w:dxaOrig="1240" w:dyaOrig="320" w14:anchorId="09EFCC68">
                <v:shape id="_x0000_i2851" type="#_x0000_t75" style="width:61.5pt;height:16.5pt" o:ole="">
                  <v:imagedata r:id="rId309" o:title=""/>
                </v:shape>
                <o:OLEObject Type="Embed" ProgID="Equation.DSMT4" ShapeID="_x0000_i2851" DrawAspect="Content" ObjectID="_1696591912" r:id="rId310"/>
              </w:object>
            </w:r>
            <w:r w:rsidRPr="00301570">
              <w:rPr>
                <w:rFonts w:eastAsiaTheme="minorHAnsi"/>
                <w:sz w:val="24"/>
                <w:szCs w:val="24"/>
                <w:lang w:eastAsia="en-US"/>
              </w:rPr>
              <w:t xml:space="preserve"> has asymptotes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r w:rsidRPr="00301570">
              <w:rPr>
                <w:rFonts w:eastAsiaTheme="minorHAnsi"/>
                <w:position w:val="-6"/>
                <w:sz w:val="24"/>
                <w:szCs w:val="24"/>
                <w:lang w:eastAsia="en-US"/>
              </w:rPr>
              <w:object w:dxaOrig="560" w:dyaOrig="279" w14:anchorId="4F817418">
                <v:shape id="_x0000_i2852" type="#_x0000_t75" style="width:28.5pt;height:13.5pt" o:ole="">
                  <v:imagedata r:id="rId311" o:title=""/>
                </v:shape>
                <o:OLEObject Type="Embed" ProgID="Equation.DSMT4" ShapeID="_x0000_i2852" DrawAspect="Content" ObjectID="_1696591913" r:id="rId312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and </w:t>
            </w:r>
            <w:r w:rsidRPr="00301570">
              <w:rPr>
                <w:rFonts w:eastAsiaTheme="minorHAnsi"/>
                <w:position w:val="-10"/>
                <w:sz w:val="24"/>
                <w:szCs w:val="24"/>
                <w:lang w:eastAsia="en-US"/>
              </w:rPr>
              <w:object w:dxaOrig="820" w:dyaOrig="320" w14:anchorId="344F8D0B">
                <v:shape id="_x0000_i2853" type="#_x0000_t75" style="width:40.5pt;height:16.5pt" o:ole="">
                  <v:imagedata r:id="rId313" o:title=""/>
                </v:shape>
                <o:OLEObject Type="Embed" ProgID="Equation.DSMT4" ShapeID="_x0000_i2853" DrawAspect="Content" ObjectID="_1696591914" r:id="rId314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>.</w:t>
            </w:r>
          </w:p>
          <w:p w14:paraId="6C10E0AF" w14:textId="77777777" w:rsidR="007C5E20" w:rsidRPr="00530B03" w:rsidRDefault="007C5E20" w:rsidP="007C5E20">
            <w:pPr>
              <w:tabs>
                <w:tab w:val="left" w:pos="567"/>
                <w:tab w:val="right" w:pos="9356"/>
              </w:tabs>
              <w:rPr>
                <w:sz w:val="24"/>
                <w:szCs w:val="24"/>
              </w:rPr>
            </w:pPr>
          </w:p>
          <w:p w14:paraId="5E88858B" w14:textId="77777777" w:rsidR="007C5E20" w:rsidRPr="00530B03" w:rsidRDefault="007C5E20" w:rsidP="007C5E20">
            <w:pPr>
              <w:tabs>
                <w:tab w:val="left" w:pos="567"/>
                <w:tab w:val="right" w:pos="9356"/>
              </w:tabs>
              <w:rPr>
                <w:sz w:val="24"/>
                <w:szCs w:val="24"/>
              </w:rPr>
            </w:pP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91712" behindDoc="0" locked="0" layoutInCell="1" allowOverlap="1" wp14:anchorId="644C1CC1" wp14:editId="56F81159">
                      <wp:simplePos x="0" y="0"/>
                      <wp:positionH relativeFrom="column">
                        <wp:posOffset>1747461</wp:posOffset>
                      </wp:positionH>
                      <wp:positionV relativeFrom="paragraph">
                        <wp:posOffset>1754978</wp:posOffset>
                      </wp:positionV>
                      <wp:extent cx="616688" cy="259202"/>
                      <wp:effectExtent l="0" t="0" r="0" b="7620"/>
                      <wp:wrapNone/>
                      <wp:docPr id="24" name="Text Box 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6688" cy="2592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E8EA1D9" w14:textId="77777777" w:rsidR="007C5E20" w:rsidRPr="005638F6" w:rsidRDefault="007C5E20" w:rsidP="007C5E20">
                                  <w:r w:rsidRPr="005D1644">
                                    <w:rPr>
                                      <w:rFonts w:eastAsia="Times New Roman"/>
                                      <w:position w:val="-10"/>
                                      <w:lang w:eastAsia="en-US"/>
                                    </w:rPr>
                                    <w:object w:dxaOrig="880" w:dyaOrig="320" w14:anchorId="32E88DA4">
                                      <v:shape id="_x0000_i2860" type="#_x0000_t75" style="width:37.5pt;height:13.5pt" o:ole="">
                                        <v:imagedata r:id="rId315" o:title=""/>
                                      </v:shape>
                                      <o:OLEObject Type="Embed" ProgID="Equation.DSMT4" ShapeID="_x0000_i2860" DrawAspect="Content" ObjectID="_1696591945" r:id="rId31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4C1CC1" id="_x0000_s1112" type="#_x0000_t202" style="position:absolute;margin-left:137.6pt;margin-top:138.2pt;width:48.55pt;height:20.4pt;z-index:2518917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" filled="f" stroked="f">
                      <v:textbox>
                        <w:txbxContent>
                          <w:p w14:paraId="1E8EA1D9" w14:textId="77777777" w:rsidR="007C5E20" w:rsidRPr="005638F6" w:rsidRDefault="007C5E20" w:rsidP="007C5E20">
                            <w:r w:rsidRPr="005D1644">
                              <w:rPr>
                                <w:rFonts w:eastAsia="Times New Roman"/>
                                <w:position w:val="-10"/>
                                <w:lang w:eastAsia="en-US"/>
                              </w:rPr>
                              <w:object w:dxaOrig="880" w:dyaOrig="320" w14:anchorId="32E88DA4">
                                <v:shape id="_x0000_i2860" type="#_x0000_t75" style="width:37.5pt;height:13.5pt" o:ole="">
                                  <v:imagedata r:id="rId315" o:title=""/>
                                </v:shape>
                                <o:OLEObject Type="Embed" ProgID="Equation.DSMT4" ShapeID="_x0000_i2860" DrawAspect="Content" ObjectID="_1696591945" r:id="rId31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90688" behindDoc="0" locked="0" layoutInCell="1" allowOverlap="1" wp14:anchorId="05BE5921" wp14:editId="726DF9A3">
                      <wp:simplePos x="0" y="0"/>
                      <wp:positionH relativeFrom="column">
                        <wp:posOffset>1164797</wp:posOffset>
                      </wp:positionH>
                      <wp:positionV relativeFrom="paragraph">
                        <wp:posOffset>1461519</wp:posOffset>
                      </wp:positionV>
                      <wp:extent cx="616688" cy="263687"/>
                      <wp:effectExtent l="0" t="0" r="0" b="3175"/>
                      <wp:wrapNone/>
                      <wp:docPr id="23" name="Text Box 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6688" cy="2636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EBFFA8F" w14:textId="77777777" w:rsidR="007C5E20" w:rsidRPr="005638F6" w:rsidRDefault="007C5E20" w:rsidP="007C5E20">
                                  <w:r w:rsidRPr="005D1644">
                                    <w:rPr>
                                      <w:rFonts w:eastAsia="Times New Roman"/>
                                      <w:position w:val="-10"/>
                                      <w:lang w:eastAsia="en-US"/>
                                    </w:rPr>
                                    <w:object w:dxaOrig="880" w:dyaOrig="320" w14:anchorId="60E3D06E">
                                      <v:shape id="_x0000_i2861" type="#_x0000_t75" style="width:37.5pt;height:13.5pt" o:ole="">
                                        <v:imagedata r:id="rId318" o:title=""/>
                                      </v:shape>
                                      <o:OLEObject Type="Embed" ProgID="Equation.DSMT4" ShapeID="_x0000_i2861" DrawAspect="Content" ObjectID="_1696591946" r:id="rId31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BE5921" id="_x0000_s1113" type="#_x0000_t202" style="position:absolute;margin-left:91.7pt;margin-top:115.1pt;width:48.55pt;height:20.75pt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" filled="f" stroked="f">
                      <v:textbox>
                        <w:txbxContent>
                          <w:p w14:paraId="1EBFFA8F" w14:textId="77777777" w:rsidR="007C5E20" w:rsidRPr="005638F6" w:rsidRDefault="007C5E20" w:rsidP="007C5E20">
                            <w:r w:rsidRPr="005D1644">
                              <w:rPr>
                                <w:rFonts w:eastAsia="Times New Roman"/>
                                <w:position w:val="-10"/>
                                <w:lang w:eastAsia="en-US"/>
                              </w:rPr>
                              <w:object w:dxaOrig="880" w:dyaOrig="320" w14:anchorId="60E3D06E">
                                <v:shape id="_x0000_i2861" type="#_x0000_t75" style="width:37.5pt;height:13.5pt" o:ole="">
                                  <v:imagedata r:id="rId318" o:title=""/>
                                </v:shape>
                                <o:OLEObject Type="Embed" ProgID="Equation.DSMT4" ShapeID="_x0000_i2861" DrawAspect="Content" ObjectID="_1696591946" r:id="rId32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89664" behindDoc="0" locked="0" layoutInCell="1" allowOverlap="1" wp14:anchorId="000EDA54" wp14:editId="54DA8296">
                      <wp:simplePos x="0" y="0"/>
                      <wp:positionH relativeFrom="column">
                        <wp:posOffset>1451359</wp:posOffset>
                      </wp:positionH>
                      <wp:positionV relativeFrom="paragraph">
                        <wp:posOffset>764067</wp:posOffset>
                      </wp:positionV>
                      <wp:extent cx="1186180" cy="289205"/>
                      <wp:effectExtent l="0" t="0" r="0" b="0"/>
                      <wp:wrapNone/>
                      <wp:docPr id="21" name="Text Box 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6180" cy="2892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6E4BE78B" w14:textId="77777777" w:rsidR="007C5E20" w:rsidRPr="005638F6" w:rsidRDefault="007C5E20" w:rsidP="007C5E20">
                                  <w:r w:rsidRPr="005D1644">
                                    <w:rPr>
                                      <w:rFonts w:eastAsia="Times New Roman"/>
                                      <w:position w:val="-10"/>
                                      <w:lang w:eastAsia="en-US"/>
                                    </w:rPr>
                                    <w:object w:dxaOrig="540" w:dyaOrig="320" w14:anchorId="45FBF752">
                                      <v:shape id="_x0000_i2862" type="#_x0000_t75" style="width:22.5pt;height:13.5pt" o:ole="">
                                        <v:imagedata r:id="rId321" o:title=""/>
                                      </v:shape>
                                      <o:OLEObject Type="Embed" ProgID="Equation.DSMT4" ShapeID="_x0000_i2862" DrawAspect="Content" ObjectID="_1696591947" r:id="rId32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0EDA54" id="_x0000_s1114" type="#_x0000_t202" style="position:absolute;margin-left:114.3pt;margin-top:60.15pt;width:93.4pt;height:22.75pt;z-index:2518896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" filled="f" stroked="f">
                      <v:textbox style="mso-fit-shape-to-text:t">
                        <w:txbxContent>
                          <w:p w14:paraId="6E4BE78B" w14:textId="77777777" w:rsidR="007C5E20" w:rsidRPr="005638F6" w:rsidRDefault="007C5E20" w:rsidP="007C5E20">
                            <w:r w:rsidRPr="005D1644">
                              <w:rPr>
                                <w:rFonts w:eastAsia="Times New Roman"/>
                                <w:position w:val="-10"/>
                                <w:lang w:eastAsia="en-US"/>
                              </w:rPr>
                              <w:object w:dxaOrig="540" w:dyaOrig="320" w14:anchorId="45FBF752">
                                <v:shape id="_x0000_i2862" type="#_x0000_t75" style="width:22.5pt;height:13.5pt" o:ole="">
                                  <v:imagedata r:id="rId321" o:title=""/>
                                </v:shape>
                                <o:OLEObject Type="Embed" ProgID="Equation.DSMT4" ShapeID="_x0000_i2862" DrawAspect="Content" ObjectID="_1696591947" r:id="rId32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88640" behindDoc="0" locked="0" layoutInCell="1" allowOverlap="1" wp14:anchorId="5DD08591" wp14:editId="23A0E152">
                      <wp:simplePos x="0" y="0"/>
                      <wp:positionH relativeFrom="column">
                        <wp:posOffset>2310573</wp:posOffset>
                      </wp:positionH>
                      <wp:positionV relativeFrom="paragraph">
                        <wp:posOffset>1624965</wp:posOffset>
                      </wp:positionV>
                      <wp:extent cx="1186180" cy="289205"/>
                      <wp:effectExtent l="0" t="0" r="0" b="0"/>
                      <wp:wrapNone/>
                      <wp:docPr id="11" name="Text Box 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6180" cy="2892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749D6F58" w14:textId="77777777" w:rsidR="007C5E20" w:rsidRPr="005638F6" w:rsidRDefault="007C5E20" w:rsidP="007C5E20">
                                  <w:r w:rsidRPr="005D1644">
                                    <w:rPr>
                                      <w:rFonts w:eastAsia="Times New Roman"/>
                                      <w:position w:val="-10"/>
                                      <w:lang w:eastAsia="en-US"/>
                                    </w:rPr>
                                    <w:object w:dxaOrig="540" w:dyaOrig="320" w14:anchorId="70FEA8C5">
                                      <v:shape id="_x0000_i2863" type="#_x0000_t75" style="width:22.5pt;height:13.5pt" o:ole="">
                                        <v:imagedata r:id="rId324" o:title=""/>
                                      </v:shape>
                                      <o:OLEObject Type="Embed" ProgID="Equation.DSMT4" ShapeID="_x0000_i2863" DrawAspect="Content" ObjectID="_1696591948" r:id="rId32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D08591" id="_x0000_s1115" type="#_x0000_t202" style="position:absolute;margin-left:181.95pt;margin-top:127.95pt;width:93.4pt;height:22.75pt;z-index:2518886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" filled="f" stroked="f">
                      <v:textbox>
                        <w:txbxContent>
                          <w:p w14:paraId="749D6F58" w14:textId="77777777" w:rsidR="007C5E20" w:rsidRPr="005638F6" w:rsidRDefault="007C5E20" w:rsidP="007C5E20">
                            <w:r w:rsidRPr="005D1644">
                              <w:rPr>
                                <w:rFonts w:eastAsia="Times New Roman"/>
                                <w:position w:val="-10"/>
                                <w:lang w:eastAsia="en-US"/>
                              </w:rPr>
                              <w:object w:dxaOrig="540" w:dyaOrig="320" w14:anchorId="70FEA8C5">
                                <v:shape id="_x0000_i2863" type="#_x0000_t75" style="width:22.5pt;height:13.5pt" o:ole="">
                                  <v:imagedata r:id="rId324" o:title=""/>
                                </v:shape>
                                <o:OLEObject Type="Embed" ProgID="Equation.DSMT4" ShapeID="_x0000_i2863" DrawAspect="Content" ObjectID="_1696591948" r:id="rId32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30B03">
              <w:rPr>
                <w:noProof/>
                <w:lang w:val="en-SG"/>
              </w:rPr>
              <mc:AlternateContent>
                <mc:Choice Requires="wpg">
                  <w:drawing>
                    <wp:anchor distT="0" distB="0" distL="114300" distR="114300" simplePos="0" relativeHeight="251887616" behindDoc="0" locked="0" layoutInCell="1" allowOverlap="1" wp14:anchorId="6DF0D1DD" wp14:editId="4AB00BA3">
                      <wp:simplePos x="0" y="0"/>
                      <wp:positionH relativeFrom="column">
                        <wp:posOffset>-429156</wp:posOffset>
                      </wp:positionH>
                      <wp:positionV relativeFrom="paragraph">
                        <wp:posOffset>1638876</wp:posOffset>
                      </wp:positionV>
                      <wp:extent cx="4401993" cy="1359535"/>
                      <wp:effectExtent l="0" t="57150" r="17780" b="0"/>
                      <wp:wrapNone/>
                      <wp:docPr id="253" name="Group 2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401993" cy="1359535"/>
                                <a:chOff x="0" y="0"/>
                                <a:chExt cx="4401993" cy="1359856"/>
                              </a:xfrm>
                            </wpg:grpSpPr>
                            <wps:wsp>
                              <wps:cNvPr id="15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78376"/>
                                  <a:ext cx="1186180" cy="3620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2853DE2" w14:textId="77777777" w:rsidR="007C5E20" w:rsidRPr="005638F6" w:rsidRDefault="007C5E20" w:rsidP="007C5E20">
                                    <w:r>
                                      <w:rPr>
                                        <w:rFonts w:eastAsia="Times New Roman"/>
                                        <w:lang w:eastAsia="en-US"/>
                                      </w:rPr>
                                      <w:t xml:space="preserve">            </w:t>
                                    </w:r>
                                    <w:r w:rsidRPr="00EF0D33">
                                      <w:rPr>
                                        <w:rFonts w:eastAsia="Times New Roman"/>
                                        <w:position w:val="-14"/>
                                        <w:lang w:eastAsia="en-US"/>
                                      </w:rPr>
                                      <w:object w:dxaOrig="999" w:dyaOrig="400" w14:anchorId="56C584D2">
                                        <v:shape id="_x0000_i2864" type="#_x0000_t75" style="width:43.5pt;height:16.5pt" o:ole="">
                                          <v:imagedata r:id="rId327" o:title=""/>
                                        </v:shape>
                                        <o:OLEObject Type="Embed" ProgID="Equation.DSMT4" ShapeID="_x0000_i2864" DrawAspect="Content" ObjectID="_1696591949" r:id="rId32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1603" y="997185"/>
                                  <a:ext cx="1139190" cy="3626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A9C79D0" w14:textId="77777777" w:rsidR="007C5E20" w:rsidRPr="005638F6" w:rsidRDefault="007C5E20" w:rsidP="007C5E20">
                                    <w:r>
                                      <w:rPr>
                                        <w:rFonts w:eastAsia="Times New Roman"/>
                                        <w:lang w:eastAsia="en-US"/>
                                      </w:rPr>
                                      <w:t xml:space="preserve">        </w:t>
                                    </w:r>
                                    <w:r w:rsidRPr="00EF0D33">
                                      <w:rPr>
                                        <w:rFonts w:eastAsia="Times New Roman"/>
                                        <w:position w:val="-14"/>
                                        <w:lang w:eastAsia="en-US"/>
                                      </w:rPr>
                                      <w:object w:dxaOrig="1340" w:dyaOrig="440" w14:anchorId="7CA3FFE2">
                                        <v:shape id="_x0000_i2865" type="#_x0000_t75" style="width:51pt;height:16.5pt" o:ole="">
                                          <v:imagedata r:id="rId329" o:title=""/>
                                        </v:shape>
                                        <o:OLEObject Type="Embed" ProgID="Equation.DSMT4" ShapeID="_x0000_i2865" DrawAspect="Content" ObjectID="_1696591950" r:id="rId33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" name="Straight Arrow Connector 242"/>
                              <wps:cNvCnPr/>
                              <wps:spPr>
                                <a:xfrm>
                                  <a:off x="3916218" y="18473"/>
                                  <a:ext cx="48577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9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81635" y="0"/>
                                  <a:ext cx="298450" cy="382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1E02BEB" w14:textId="77777777" w:rsidR="007C5E20" w:rsidRPr="005638F6" w:rsidRDefault="007C5E20" w:rsidP="007C5E20">
                                    <w:r w:rsidRPr="00E900A1">
                                      <w:rPr>
                                        <w:rFonts w:eastAsia="Times New Roman"/>
                                        <w:position w:val="-6"/>
                                        <w:lang w:eastAsia="en-US"/>
                                      </w:rPr>
                                      <w:object w:dxaOrig="200" w:dyaOrig="220" w14:anchorId="1FF9EC04">
                                        <v:shape id="_x0000_i2866" type="#_x0000_t75" style="width:9pt;height:9pt" o:ole="">
                                          <v:imagedata r:id="rId331" o:title=""/>
                                        </v:shape>
                                        <o:OLEObject Type="Embed" ProgID="Equation.DSMT4" ShapeID="_x0000_i2866" DrawAspect="Content" ObjectID="_1696591951" r:id="rId33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DF0D1DD" id="Group 253" o:spid="_x0000_s1116" style="position:absolute;margin-left:-33.8pt;margin-top:129.05pt;width:346.6pt;height:107.05pt;z-index:251887616;mso-position-horizontal-relative:text;mso-position-vertical-relative:text;mso-height-relative:margin" coordsize="44019,135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">
                      <v:shape id="_x0000_s1117" type="#_x0000_t202" style="position:absolute;top:3783;width:11861;height:36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" filled="f" stroked="f">
                        <v:textbox>
                          <w:txbxContent>
                            <w:p w14:paraId="72853DE2" w14:textId="77777777" w:rsidR="007C5E20" w:rsidRPr="005638F6" w:rsidRDefault="007C5E20" w:rsidP="007C5E20">
                              <w:r>
                                <w:rPr>
                                  <w:rFonts w:eastAsia="Times New Roman"/>
                                  <w:lang w:eastAsia="en-US"/>
                                </w:rPr>
                                <w:t xml:space="preserve">            </w:t>
                              </w:r>
                              <w:r w:rsidRPr="00EF0D33">
                                <w:rPr>
                                  <w:rFonts w:eastAsia="Times New Roman"/>
                                  <w:position w:val="-14"/>
                                  <w:lang w:eastAsia="en-US"/>
                                </w:rPr>
                                <w:object w:dxaOrig="999" w:dyaOrig="400" w14:anchorId="56C584D2">
                                  <v:shape id="_x0000_i2864" type="#_x0000_t75" style="width:43.5pt;height:16.5pt" o:ole="">
                                    <v:imagedata r:id="rId327" o:title=""/>
                                  </v:shape>
                                  <o:OLEObject Type="Embed" ProgID="Equation.DSMT4" ShapeID="_x0000_i2864" DrawAspect="Content" ObjectID="_1696591949" r:id="rId333"/>
                                </w:object>
                              </w:r>
                            </w:p>
                          </w:txbxContent>
                        </v:textbox>
                      </v:shape>
                      <v:shape id="_x0000_s1118" type="#_x0000_t202" style="position:absolute;left:11816;top:9971;width:11391;height:36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" filled="f" stroked="f">
                        <v:textbox>
                          <w:txbxContent>
                            <w:p w14:paraId="3A9C79D0" w14:textId="77777777" w:rsidR="007C5E20" w:rsidRPr="005638F6" w:rsidRDefault="007C5E20" w:rsidP="007C5E20">
                              <w:r>
                                <w:rPr>
                                  <w:rFonts w:eastAsia="Times New Roman"/>
                                  <w:lang w:eastAsia="en-US"/>
                                </w:rPr>
                                <w:t xml:space="preserve">        </w:t>
                              </w:r>
                              <w:r w:rsidRPr="00EF0D33">
                                <w:rPr>
                                  <w:rFonts w:eastAsia="Times New Roman"/>
                                  <w:position w:val="-14"/>
                                  <w:lang w:eastAsia="en-US"/>
                                </w:rPr>
                                <w:object w:dxaOrig="1340" w:dyaOrig="440" w14:anchorId="7CA3FFE2">
                                  <v:shape id="_x0000_i2865" type="#_x0000_t75" style="width:51pt;height:16.5pt" o:ole="">
                                    <v:imagedata r:id="rId329" o:title=""/>
                                  </v:shape>
                                  <o:OLEObject Type="Embed" ProgID="Equation.DSMT4" ShapeID="_x0000_i2865" DrawAspect="Content" ObjectID="_1696591950" r:id="rId334"/>
                                </w:object>
                              </w:r>
                            </w:p>
                          </w:txbxContent>
                        </v:textbox>
                      </v:shape>
                      <v:shape id="Straight Arrow Connector 242" o:spid="_x0000_s1119" type="#_x0000_t32" style="position:absolute;left:39162;top:184;width:485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" strokecolor="black [3200]" strokeweight=".5pt">
                        <v:stroke endarrow="block" joinstyle="miter"/>
                      </v:shape>
                      <v:shape id="_x0000_s1120" type="#_x0000_t202" style="position:absolute;left:40816;width:2984;height:38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" filled="f" stroked="f">
                        <v:textbox style="mso-fit-shape-to-text:t">
                          <w:txbxContent>
                            <w:p w14:paraId="51E02BEB" w14:textId="77777777" w:rsidR="007C5E20" w:rsidRPr="005638F6" w:rsidRDefault="007C5E20" w:rsidP="007C5E20">
                              <w:r w:rsidRPr="00E900A1">
                                <w:rPr>
                                  <w:rFonts w:eastAsia="Times New Roman"/>
                                  <w:position w:val="-6"/>
                                  <w:lang w:eastAsia="en-US"/>
                                </w:rPr>
                                <w:object w:dxaOrig="200" w:dyaOrig="220" w14:anchorId="1FF9EC04">
                                  <v:shape id="_x0000_i2866" type="#_x0000_t75" style="width:9pt;height:9pt" o:ole="">
                                    <v:imagedata r:id="rId331" o:title=""/>
                                  </v:shape>
                                  <o:OLEObject Type="Embed" ProgID="Equation.DSMT4" ShapeID="_x0000_i2866" DrawAspect="Content" ObjectID="_1696591951" r:id="rId335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530B03">
              <w:rPr>
                <w:noProof/>
                <w:lang w:val="en-SG"/>
              </w:rPr>
              <w:drawing>
                <wp:inline distT="0" distB="0" distL="0" distR="0" wp14:anchorId="5EBB4BE6" wp14:editId="525B8EAB">
                  <wp:extent cx="3942197" cy="2887803"/>
                  <wp:effectExtent l="0" t="0" r="1270" b="8255"/>
                  <wp:docPr id="240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3182" cy="2895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5E20" w14:paraId="05B97F06" w14:textId="77777777" w:rsidTr="00C32E03"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D56683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v)</w:t>
            </w:r>
          </w:p>
          <w:p w14:paraId="6DCA87A1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2]</w:t>
            </w:r>
          </w:p>
        </w:tc>
        <w:tc>
          <w:tcPr>
            <w:tcW w:w="8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C215BD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</w:pPr>
            <w:r w:rsidRPr="00C452D0">
              <w:rPr>
                <w:rFonts w:asciiTheme="minorHAnsi" w:eastAsiaTheme="minorHAnsi" w:hAnsiTheme="minorHAnsi" w:cstheme="minorBidi"/>
                <w:position w:val="-50"/>
                <w:sz w:val="24"/>
                <w:szCs w:val="24"/>
                <w:lang w:eastAsia="en-US"/>
              </w:rPr>
              <w:object w:dxaOrig="3700" w:dyaOrig="1120" w14:anchorId="6AE2AE0B">
                <v:shape id="_x0000_i2854" type="#_x0000_t75" style="width:181.5pt;height:52.5pt" o:ole="">
                  <v:imagedata r:id="rId337" o:title=""/>
                </v:shape>
                <o:OLEObject Type="Embed" ProgID="Equation.DSMT4" ShapeID="_x0000_i2854" DrawAspect="Content" ObjectID="_1696591915" r:id="rId338"/>
              </w:object>
            </w:r>
          </w:p>
          <w:p w14:paraId="69C8BD03" w14:textId="77777777" w:rsidR="007C5E20" w:rsidRPr="0013153D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When </w:t>
            </w:r>
            <w:r>
              <w:rPr>
                <w:rFonts w:eastAsiaTheme="minorHAnsi"/>
                <w:i/>
                <w:sz w:val="24"/>
                <w:szCs w:val="24"/>
                <w:lang w:eastAsia="en-US"/>
              </w:rPr>
              <w:t>t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= </w:t>
            </w:r>
            <w:r>
              <w:rPr>
                <w:rFonts w:eastAsiaTheme="minorHAnsi"/>
                <w:i/>
                <w:sz w:val="24"/>
                <w:szCs w:val="24"/>
                <w:lang w:eastAsia="en-US"/>
              </w:rPr>
              <w:t>a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, </w:t>
            </w:r>
            <w:r w:rsidRPr="002A51DB">
              <w:rPr>
                <w:rFonts w:asciiTheme="minorHAnsi" w:eastAsiaTheme="minorHAnsi" w:hAnsiTheme="minorHAnsi" w:cstheme="minorBidi"/>
                <w:position w:val="-96"/>
                <w:sz w:val="24"/>
                <w:szCs w:val="24"/>
                <w:lang w:eastAsia="en-US"/>
              </w:rPr>
              <w:object w:dxaOrig="3000" w:dyaOrig="1340" w14:anchorId="153BCE0A">
                <v:shape id="_x0000_i2855" type="#_x0000_t75" style="width:2in;height:64.5pt" o:ole="">
                  <v:imagedata r:id="rId339" o:title=""/>
                </v:shape>
                <o:OLEObject Type="Embed" ProgID="Equation.DSMT4" ShapeID="_x0000_i2855" DrawAspect="Content" ObjectID="_1696591916" r:id="rId340"/>
              </w:object>
            </w:r>
          </w:p>
          <w:p w14:paraId="5508159F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asciiTheme="minorHAnsi" w:eastAsiaTheme="minorHAnsi" w:hAnsiTheme="minorHAnsi" w:cstheme="minorBidi"/>
                <w:noProof/>
                <w:sz w:val="24"/>
                <w:szCs w:val="24"/>
                <w:lang w:eastAsia="en-US"/>
              </w:rPr>
            </w:pPr>
            <w:r>
              <w:rPr>
                <w:noProof/>
                <w:sz w:val="24"/>
                <w:szCs w:val="24"/>
              </w:rPr>
              <w:t xml:space="preserve">Using GC, </w:t>
            </w:r>
            <w:r w:rsidRPr="0055773D">
              <w:rPr>
                <w:rFonts w:asciiTheme="minorHAnsi" w:eastAsiaTheme="minorHAnsi" w:hAnsiTheme="minorHAnsi" w:cstheme="minorBidi"/>
                <w:noProof/>
                <w:position w:val="-10"/>
                <w:sz w:val="24"/>
                <w:szCs w:val="24"/>
                <w:lang w:eastAsia="en-US"/>
              </w:rPr>
              <w:object w:dxaOrig="2380" w:dyaOrig="320" w14:anchorId="325C1ACB">
                <v:shape id="_x0000_i2856" type="#_x0000_t75" style="width:123pt;height:16.5pt" o:ole="">
                  <v:imagedata r:id="rId341" o:title=""/>
                </v:shape>
                <o:OLEObject Type="Embed" ProgID="Equation.DSMT4" ShapeID="_x0000_i2856" DrawAspect="Content" ObjectID="_1696591917" r:id="rId342"/>
              </w:object>
            </w:r>
          </w:p>
          <w:p w14:paraId="3232666E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noProof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noProof/>
                <w:sz w:val="24"/>
                <w:szCs w:val="24"/>
                <w:lang w:eastAsia="en-US"/>
              </w:rPr>
              <w:t xml:space="preserve">At </w:t>
            </w:r>
            <w:r w:rsidRPr="00B81C5C">
              <w:rPr>
                <w:rFonts w:eastAsiaTheme="minorHAnsi"/>
                <w:noProof/>
                <w:position w:val="-6"/>
                <w:sz w:val="24"/>
                <w:szCs w:val="24"/>
                <w:lang w:eastAsia="en-US"/>
              </w:rPr>
              <w:object w:dxaOrig="499" w:dyaOrig="279" w14:anchorId="127CAA53">
                <v:shape id="_x0000_i2857" type="#_x0000_t75" style="width:25.5pt;height:13.5pt" o:ole="">
                  <v:imagedata r:id="rId343" o:title=""/>
                </v:shape>
                <o:OLEObject Type="Embed" ProgID="Equation.DSMT4" ShapeID="_x0000_i2857" DrawAspect="Content" ObjectID="_1696591918" r:id="rId344"/>
              </w:object>
            </w:r>
            <w:r>
              <w:rPr>
                <w:rFonts w:eastAsiaTheme="minorHAnsi"/>
                <w:noProof/>
                <w:sz w:val="24"/>
                <w:szCs w:val="24"/>
                <w:lang w:eastAsia="en-US"/>
              </w:rPr>
              <w:t xml:space="preserve"> , </w:t>
            </w:r>
            <w:r w:rsidRPr="00B81C5C">
              <w:rPr>
                <w:rFonts w:eastAsiaTheme="minorHAnsi"/>
                <w:noProof/>
                <w:position w:val="-14"/>
                <w:sz w:val="24"/>
                <w:szCs w:val="24"/>
                <w:lang w:eastAsia="en-US"/>
              </w:rPr>
              <w:object w:dxaOrig="840" w:dyaOrig="400" w14:anchorId="539EFE0E">
                <v:shape id="_x0000_i2858" type="#_x0000_t75" style="width:42pt;height:19.5pt" o:ole="">
                  <v:imagedata r:id="rId345" o:title=""/>
                </v:shape>
                <o:OLEObject Type="Embed" ProgID="Equation.DSMT4" ShapeID="_x0000_i2858" DrawAspect="Content" ObjectID="_1696591919" r:id="rId346"/>
              </w:object>
            </w:r>
            <w:r>
              <w:rPr>
                <w:rFonts w:eastAsiaTheme="minorHAnsi"/>
                <w:noProof/>
                <w:sz w:val="24"/>
                <w:szCs w:val="24"/>
                <w:lang w:eastAsia="en-US"/>
              </w:rPr>
              <w:t xml:space="preserve">.  </w:t>
            </w:r>
          </w:p>
          <w:p w14:paraId="5290527E" w14:textId="502E84F3" w:rsidR="007C5E20" w:rsidRDefault="007C5E20" w:rsidP="007C5E20">
            <w:pPr>
              <w:tabs>
                <w:tab w:val="left" w:pos="567"/>
                <w:tab w:val="right" w:pos="9356"/>
              </w:tabs>
              <w:rPr>
                <w:noProof/>
                <w:sz w:val="24"/>
                <w:szCs w:val="24"/>
              </w:rPr>
            </w:pPr>
            <w:r>
              <w:rPr>
                <w:rFonts w:eastAsiaTheme="minorHAnsi"/>
                <w:noProof/>
                <w:sz w:val="24"/>
                <w:szCs w:val="24"/>
                <w:lang w:eastAsia="en-US"/>
              </w:rPr>
              <w:t xml:space="preserve">Thus, </w:t>
            </w:r>
            <w:r w:rsidRPr="00C32075">
              <w:rPr>
                <w:rFonts w:eastAsiaTheme="minorEastAsia"/>
                <w:noProof/>
                <w:position w:val="-14"/>
                <w:sz w:val="24"/>
                <w:szCs w:val="24"/>
              </w:rPr>
              <w:object w:dxaOrig="2540" w:dyaOrig="400" w14:anchorId="15853901">
                <v:shape id="_x0000_i2859" type="#_x0000_t75" style="width:126pt;height:21pt" o:ole="">
                  <v:imagedata r:id="rId347" o:title=""/>
                </v:shape>
                <o:OLEObject Type="Embed" ProgID="Equation.DSMT4" ShapeID="_x0000_i2859" DrawAspect="Content" ObjectID="_1696591920" r:id="rId348"/>
              </w:object>
            </w:r>
            <w:r>
              <w:rPr>
                <w:rFonts w:asciiTheme="minorHAnsi" w:eastAsiaTheme="minorHAnsi" w:hAnsiTheme="minorHAnsi" w:cstheme="minorBidi"/>
                <w:noProof/>
                <w:sz w:val="24"/>
                <w:szCs w:val="24"/>
                <w:lang w:eastAsia="en-US"/>
              </w:rPr>
              <w:t>.</w:t>
            </w:r>
          </w:p>
        </w:tc>
      </w:tr>
      <w:tr w:rsidR="007C5E20" w14:paraId="6A79F8D6" w14:textId="77777777" w:rsidTr="00C32E03"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4AB517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v)</w:t>
            </w:r>
          </w:p>
          <w:p w14:paraId="2511F7C4" w14:textId="77777777" w:rsidR="007C5E20" w:rsidRDefault="007C5E20" w:rsidP="007C5E20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right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[1]</w:t>
            </w:r>
          </w:p>
        </w:tc>
        <w:tc>
          <w:tcPr>
            <w:tcW w:w="8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AEDD3" w14:textId="40627988" w:rsidR="007C5E20" w:rsidRDefault="007C5E20" w:rsidP="007C5E20">
            <w:pPr>
              <w:tabs>
                <w:tab w:val="left" w:pos="567"/>
                <w:tab w:val="right" w:pos="9356"/>
              </w:tabs>
              <w:rPr>
                <w:noProof/>
                <w:sz w:val="24"/>
                <w:szCs w:val="24"/>
              </w:rPr>
            </w:pPr>
            <w:r>
              <w:rPr>
                <w:noProof/>
                <w:lang w:val="en-SG"/>
              </w:rPr>
              <mc:AlternateContent>
                <mc:Choice Requires="wpg">
                  <w:drawing>
                    <wp:anchor distT="0" distB="0" distL="114300" distR="114300" simplePos="0" relativeHeight="251884544" behindDoc="0" locked="0" layoutInCell="1" allowOverlap="1" wp14:anchorId="1D7D2757" wp14:editId="6DB025A0">
                      <wp:simplePos x="0" y="0"/>
                      <wp:positionH relativeFrom="column">
                        <wp:posOffset>543560</wp:posOffset>
                      </wp:positionH>
                      <wp:positionV relativeFrom="paragraph">
                        <wp:posOffset>72390</wp:posOffset>
                      </wp:positionV>
                      <wp:extent cx="2034574" cy="1719050"/>
                      <wp:effectExtent l="0" t="0" r="0" b="0"/>
                      <wp:wrapNone/>
                      <wp:docPr id="183" name="Group 18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34574" cy="1719050"/>
                                <a:chOff x="0" y="0"/>
                                <a:chExt cx="2034574" cy="1719050"/>
                              </a:xfrm>
                            </wpg:grpSpPr>
                            <wpg:grpSp>
                              <wpg:cNvPr id="184" name="Group 184"/>
                              <wpg:cNvGrpSpPr/>
                              <wpg:grpSpPr>
                                <a:xfrm>
                                  <a:off x="0" y="0"/>
                                  <a:ext cx="2034574" cy="1719050"/>
                                  <a:chOff x="619483" y="0"/>
                                  <a:chExt cx="2034574" cy="1719050"/>
                                </a:xfrm>
                              </wpg:grpSpPr>
                              <wpg:grpSp>
                                <wpg:cNvPr id="185" name="Group 185"/>
                                <wpg:cNvGrpSpPr/>
                                <wpg:grpSpPr>
                                  <a:xfrm>
                                    <a:off x="619483" y="0"/>
                                    <a:ext cx="2034574" cy="1719050"/>
                                    <a:chOff x="813306" y="-1031436"/>
                                    <a:chExt cx="3922944" cy="2750348"/>
                                  </a:xfrm>
                                </wpg:grpSpPr>
                                <wpg:grpSp>
                                  <wpg:cNvPr id="186" name="Group 186"/>
                                  <wpg:cNvGrpSpPr/>
                                  <wpg:grpSpPr>
                                    <a:xfrm>
                                      <a:off x="813306" y="-1031436"/>
                                      <a:ext cx="3922944" cy="2750348"/>
                                      <a:chOff x="813306" y="-1031436"/>
                                      <a:chExt cx="3922944" cy="2750348"/>
                                    </a:xfrm>
                                  </wpg:grpSpPr>
                                  <wps:wsp>
                                    <wps:cNvPr id="187" name="Straight Arrow Connector 187"/>
                                    <wps:cNvCnPr/>
                                    <wps:spPr>
                                      <a:xfrm flipV="1">
                                        <a:off x="1721784" y="-716384"/>
                                        <a:ext cx="0" cy="2371571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88" name="Group 188"/>
                                    <wpg:cNvGrpSpPr/>
                                    <wpg:grpSpPr>
                                      <a:xfrm>
                                        <a:off x="813306" y="-1031436"/>
                                        <a:ext cx="3922944" cy="2750348"/>
                                        <a:chOff x="813306" y="-1031436"/>
                                        <a:chExt cx="3922944" cy="2750348"/>
                                      </a:xfrm>
                                    </wpg:grpSpPr>
                                    <wps:wsp>
                                      <wps:cNvPr id="189" name="Straight Arrow Connector 189"/>
                                      <wps:cNvCnPr/>
                                      <wps:spPr>
                                        <a:xfrm>
                                          <a:off x="813306" y="1181154"/>
                                          <a:ext cx="3540860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  <a:tailEnd type="triangle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0" name="Text Box 35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495231" y="-807474"/>
                                          <a:ext cx="552190" cy="24992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2001C7BD" w14:textId="77777777" w:rsidR="007C5E20" w:rsidRPr="00446FE1" w:rsidRDefault="007C5E20" w:rsidP="007C5E20">
                                            <w:pPr>
                                              <w:rPr>
                                                <w:i/>
                                              </w:rPr>
                                            </w:pPr>
                                            <w:r w:rsidRPr="00446FE1">
                                              <w:rPr>
                                                <w:i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91" name="Text Box 35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664390" y="1142647"/>
                                          <a:ext cx="613409" cy="53642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7EE7A6F0" w14:textId="77777777" w:rsidR="007C5E20" w:rsidRPr="005638F6" w:rsidRDefault="007C5E20" w:rsidP="007C5E20">
                                            <w:r w:rsidRPr="004B13E7">
                                              <w:rPr>
                                                <w:rFonts w:eastAsia="Times New Roman"/>
                                                <w:position w:val="-6"/>
                                                <w:lang w:eastAsia="en-US"/>
                                              </w:rPr>
                                              <w:object w:dxaOrig="180" w:dyaOrig="260" w14:anchorId="7F5870AD">
                                                <v:shape id="_x0000_i2867" type="#_x0000_t75" style="width:10.5pt;height:15pt" o:ole="">
                                                  <v:imagedata r:id="rId349" o:title=""/>
                                                </v:shape>
                                                <o:OLEObject Type="Embed" ProgID="Equation.DSMT4" ShapeID="_x0000_i2867" DrawAspect="Content" ObjectID="_1696591952" r:id="rId350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296" name="Text Box 35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95651" y="-1031436"/>
                                          <a:ext cx="929296" cy="53845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42A5EE98" w14:textId="77777777" w:rsidR="007C5E20" w:rsidRPr="005638F6" w:rsidRDefault="007C5E20" w:rsidP="007C5E20">
                                            <w:r w:rsidRPr="004B13E7">
                                              <w:rPr>
                                                <w:rFonts w:eastAsia="Times New Roman"/>
                                                <w:position w:val="-12"/>
                                                <w:lang w:eastAsia="en-US"/>
                                              </w:rPr>
                                              <w:object w:dxaOrig="460" w:dyaOrig="360" w14:anchorId="17FC3C67">
                                                <v:shape id="_x0000_i2868" type="#_x0000_t75" style="width:24pt;height:19.5pt" o:ole="">
                                                  <v:imagedata r:id="rId351" o:title=""/>
                                                </v:shape>
                                                <o:OLEObject Type="Embed" ProgID="Equation.DSMT4" ShapeID="_x0000_i2868" DrawAspect="Content" ObjectID="_1696591953" r:id="rId352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297" name="Text Box 35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218342" y="958839"/>
                                          <a:ext cx="517908" cy="53845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283D881D" w14:textId="77777777" w:rsidR="007C5E20" w:rsidRPr="005638F6" w:rsidRDefault="007C5E20" w:rsidP="007C5E20">
                                            <w:r w:rsidRPr="00EF0D33">
                                              <w:rPr>
                                                <w:rFonts w:eastAsia="Times New Roman"/>
                                                <w:position w:val="-6"/>
                                                <w:lang w:eastAsia="en-US"/>
                                              </w:rPr>
                                              <w:object w:dxaOrig="139" w:dyaOrig="240" w14:anchorId="72BF1961">
                                                <v:shape id="_x0000_i2869" type="#_x0000_t75" style="width:7.5pt;height:12pt" o:ole="">
                                                  <v:imagedata r:id="rId353" o:title=""/>
                                                </v:shape>
                                                <o:OLEObject Type="Embed" ProgID="Equation.DSMT4" ShapeID="_x0000_i2869" DrawAspect="Content" ObjectID="_1696591954" r:id="rId354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298" name="Text Box 35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045694" y="1180458"/>
                                          <a:ext cx="929296" cy="53845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7989FD0C" w14:textId="77777777" w:rsidR="007C5E20" w:rsidRPr="005638F6" w:rsidRDefault="007C5E20" w:rsidP="007C5E20">
                                            <w:r w:rsidRPr="00A26672">
                                              <w:rPr>
                                                <w:rFonts w:eastAsia="Times New Roman"/>
                                                <w:position w:val="-6"/>
                                                <w:lang w:eastAsia="en-US"/>
                                              </w:rPr>
                                              <w:object w:dxaOrig="460" w:dyaOrig="260" w14:anchorId="5B9B8D56">
                                                <v:shape id="_x0000_i2870" type="#_x0000_t75" style="width:24pt;height:13.5pt" o:ole="">
                                                  <v:imagedata r:id="rId355" o:title=""/>
                                                </v:shape>
                                                <o:OLEObject Type="Embed" ProgID="Equation.DSMT4" ShapeID="_x0000_i2870" DrawAspect="Content" ObjectID="_1696591955" r:id="rId356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300" name="Text Box 35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205368" y="19915"/>
                                          <a:ext cx="613409" cy="53743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3013BC45" w14:textId="77777777" w:rsidR="007C5E20" w:rsidRPr="005638F6" w:rsidRDefault="007C5E20" w:rsidP="007C5E20">
                                            <w:r w:rsidRPr="004B13E7">
                                              <w:rPr>
                                                <w:rFonts w:eastAsia="Times New Roman"/>
                                                <w:position w:val="-6"/>
                                                <w:lang w:eastAsia="en-US"/>
                                              </w:rPr>
                                              <w:object w:dxaOrig="180" w:dyaOrig="260" w14:anchorId="3DBDA946">
                                                <v:shape id="_x0000_i2871" type="#_x0000_t75" style="width:10.5pt;height:15pt" o:ole="">
                                                  <v:imagedata r:id="rId349" o:title=""/>
                                                </v:shape>
                                                <o:OLEObject Type="Embed" ProgID="Equation.DSMT4" ShapeID="_x0000_i2871" DrawAspect="Content" ObjectID="_1696591956" r:id="rId357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3301" name="Text Box 35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251298" y="1124985"/>
                                      <a:ext cx="634223" cy="52524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02A74BE" w14:textId="77777777" w:rsidR="007C5E20" w:rsidRPr="00446FE1" w:rsidRDefault="007C5E20" w:rsidP="007C5E20">
                                        <w:pPr>
                                          <w:rPr>
                                            <w:i/>
                                          </w:rPr>
                                        </w:pPr>
                                        <w:r w:rsidRPr="00446FE1">
                                          <w:rPr>
                                            <w:i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302" name="Straight Connector 3302"/>
                                <wps:cNvCnPr/>
                                <wps:spPr>
                                  <a:xfrm>
                                    <a:off x="1533997" y="508000"/>
                                    <a:ext cx="164270" cy="89029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303" name="Straight Connector 3303"/>
                              <wps:cNvCnPr/>
                              <wps:spPr>
                                <a:xfrm>
                                  <a:off x="914400" y="534009"/>
                                  <a:ext cx="31661" cy="852783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04" name="Freeform 3304"/>
                              <wps:cNvSpPr/>
                              <wps:spPr>
                                <a:xfrm>
                                  <a:off x="468173" y="512064"/>
                                  <a:ext cx="444500" cy="280951"/>
                                </a:xfrm>
                                <a:custGeom>
                                  <a:avLst/>
                                  <a:gdLst>
                                    <a:gd name="connsiteX0" fmla="*/ 0 w 1041400"/>
                                    <a:gd name="connsiteY0" fmla="*/ 310791 h 310791"/>
                                    <a:gd name="connsiteX1" fmla="*/ 488950 w 1041400"/>
                                    <a:gd name="connsiteY1" fmla="*/ 31391 h 310791"/>
                                    <a:gd name="connsiteX2" fmla="*/ 1041400 w 1041400"/>
                                    <a:gd name="connsiteY2" fmla="*/ 18691 h 310791"/>
                                    <a:gd name="connsiteX0" fmla="*/ 0 w 1041400"/>
                                    <a:gd name="connsiteY0" fmla="*/ 301712 h 301712"/>
                                    <a:gd name="connsiteX1" fmla="*/ 528249 w 1041400"/>
                                    <a:gd name="connsiteY1" fmla="*/ 45128 h 301712"/>
                                    <a:gd name="connsiteX2" fmla="*/ 1041400 w 1041400"/>
                                    <a:gd name="connsiteY2" fmla="*/ 9612 h 301712"/>
                                    <a:gd name="connsiteX0" fmla="*/ 0 w 1041400"/>
                                    <a:gd name="connsiteY0" fmla="*/ 297974 h 297974"/>
                                    <a:gd name="connsiteX1" fmla="*/ 560366 w 1041400"/>
                                    <a:gd name="connsiteY1" fmla="*/ 61283 h 297974"/>
                                    <a:gd name="connsiteX2" fmla="*/ 1041400 w 1041400"/>
                                    <a:gd name="connsiteY2" fmla="*/ 5874 h 297974"/>
                                    <a:gd name="connsiteX0" fmla="*/ 0 w 1041400"/>
                                    <a:gd name="connsiteY0" fmla="*/ 293076 h 293076"/>
                                    <a:gd name="connsiteX1" fmla="*/ 560366 w 1041400"/>
                                    <a:gd name="connsiteY1" fmla="*/ 56385 h 293076"/>
                                    <a:gd name="connsiteX2" fmla="*/ 1041400 w 1041400"/>
                                    <a:gd name="connsiteY2" fmla="*/ 976 h 29307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1041400" h="293076">
                                      <a:moveTo>
                                        <a:pt x="0" y="293076"/>
                                      </a:moveTo>
                                      <a:cubicBezTo>
                                        <a:pt x="157691" y="177717"/>
                                        <a:pt x="386799" y="105068"/>
                                        <a:pt x="560366" y="56385"/>
                                      </a:cubicBezTo>
                                      <a:cubicBezTo>
                                        <a:pt x="733933" y="7702"/>
                                        <a:pt x="851958" y="-3743"/>
                                        <a:pt x="1041400" y="976"/>
                                      </a:cubicBezTo>
                                    </a:path>
                                  </a:pathLst>
                                </a:cu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D7D2757" id="Group 183" o:spid="_x0000_s1121" style="position:absolute;margin-left:42.8pt;margin-top:5.7pt;width:160.2pt;height:135.35pt;z-index:251884544;mso-position-horizontal-relative:text;mso-position-vertical-relative:text;mso-height-relative:margin" coordsize="20345,17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">
                      <v:group id="Group 184" o:spid="_x0000_s1122" style="position:absolute;width:20345;height:17190" coordorigin="6194" coordsize="20345,17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      <v:group id="Group 185" o:spid="_x0000_s1123" style="position:absolute;left:6194;width:20346;height:17190" coordorigin="8133,-10314" coordsize="39229,27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">
                          <v:group id="Group 186" o:spid="_x0000_s1124" style="position:absolute;left:8133;top:-10314;width:39229;height:27503" coordorigin="8133,-10314" coordsize="39229,27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">
                            <v:shape id="Straight Arrow Connector 187" o:spid="_x0000_s1125" type="#_x0000_t32" style="position:absolute;left:17217;top:-7163;width:0;height:2371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" strokecolor="black [3213]" strokeweight="1pt">
                              <v:stroke endarrow="block" joinstyle="miter"/>
                            </v:shape>
                            <v:group id="Group 188" o:spid="_x0000_s1126" style="position:absolute;left:8133;top:-10314;width:39229;height:27503" coordorigin="8133,-10314" coordsize="39229,27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ZUA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">
                              <v:shape id="Straight Arrow Connector 189" o:spid="_x0000_s1127" type="#_x0000_t32" style="position:absolute;left:8133;top:11811;width:3540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" strokecolor="black [3213]" strokeweight="1pt">
                                <v:stroke endarrow="block" joinstyle="miter"/>
                              </v:shape>
                              <v:shape id="_x0000_s1128" type="#_x0000_t202" style="position:absolute;left:14952;top:-8074;width:5522;height:24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" filled="f" stroked="f">
                                <v:textbox>
                                  <w:txbxContent>
                                    <w:p w14:paraId="2001C7BD" w14:textId="77777777" w:rsidR="007C5E20" w:rsidRPr="00446FE1" w:rsidRDefault="007C5E20" w:rsidP="007C5E20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 w:rsidRPr="00446FE1">
                                        <w:rPr>
                                          <w:i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129" type="#_x0000_t202" style="position:absolute;left:26643;top:11426;width:6134;height:53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" filled="f" stroked="f">
                                <v:textbox>
                                  <w:txbxContent>
                                    <w:p w14:paraId="7EE7A6F0" w14:textId="77777777" w:rsidR="007C5E20" w:rsidRPr="005638F6" w:rsidRDefault="007C5E20" w:rsidP="007C5E20">
                                      <w:r w:rsidRPr="004B13E7">
                                        <w:rPr>
                                          <w:rFonts w:eastAsia="Times New Roman"/>
                                          <w:position w:val="-6"/>
                                          <w:lang w:eastAsia="en-US"/>
                                        </w:rPr>
                                        <w:object w:dxaOrig="180" w:dyaOrig="260" w14:anchorId="7F5870AD">
                                          <v:shape id="_x0000_i2867" type="#_x0000_t75" style="width:10.5pt;height:15pt" o:ole="">
                                            <v:imagedata r:id="rId349" o:title=""/>
                                          </v:shape>
                                          <o:OLEObject Type="Embed" ProgID="Equation.DSMT4" ShapeID="_x0000_i2867" DrawAspect="Content" ObjectID="_1696591952" r:id="rId358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130" type="#_x0000_t202" style="position:absolute;left:8956;top:-10314;width:9293;height:53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" filled="f" stroked="f">
                                <v:textbox>
                                  <w:txbxContent>
                                    <w:p w14:paraId="42A5EE98" w14:textId="77777777" w:rsidR="007C5E20" w:rsidRPr="005638F6" w:rsidRDefault="007C5E20" w:rsidP="007C5E20">
                                      <w:r w:rsidRPr="004B13E7">
                                        <w:rPr>
                                          <w:rFonts w:eastAsia="Times New Roman"/>
                                          <w:position w:val="-12"/>
                                          <w:lang w:eastAsia="en-US"/>
                                        </w:rPr>
                                        <w:object w:dxaOrig="460" w:dyaOrig="360" w14:anchorId="17FC3C67">
                                          <v:shape id="_x0000_i2868" type="#_x0000_t75" style="width:24pt;height:19.5pt" o:ole="">
                                            <v:imagedata r:id="rId351" o:title=""/>
                                          </v:shape>
                                          <o:OLEObject Type="Embed" ProgID="Equation.DSMT4" ShapeID="_x0000_i2868" DrawAspect="Content" ObjectID="_1696591953" r:id="rId359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131" type="#_x0000_t202" style="position:absolute;left:42183;top:9588;width:5179;height:5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" filled="f" stroked="f">
                                <v:textbox>
                                  <w:txbxContent>
                                    <w:p w14:paraId="283D881D" w14:textId="77777777" w:rsidR="007C5E20" w:rsidRPr="005638F6" w:rsidRDefault="007C5E20" w:rsidP="007C5E20">
                                      <w:r w:rsidRPr="00EF0D33">
                                        <w:rPr>
                                          <w:rFonts w:eastAsia="Times New Roman"/>
                                          <w:position w:val="-6"/>
                                          <w:lang w:eastAsia="en-US"/>
                                        </w:rPr>
                                        <w:object w:dxaOrig="139" w:dyaOrig="240" w14:anchorId="72BF1961">
                                          <v:shape id="_x0000_i2869" type="#_x0000_t75" style="width:7.5pt;height:12pt" o:ole="">
                                            <v:imagedata r:id="rId353" o:title=""/>
                                          </v:shape>
                                          <o:OLEObject Type="Embed" ProgID="Equation.DSMT4" ShapeID="_x0000_i2869" DrawAspect="Content" ObjectID="_1696591954" r:id="rId360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132" type="#_x0000_t202" style="position:absolute;left:20456;top:11804;width:9293;height:53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" filled="f" stroked="f">
                                <v:textbox>
                                  <w:txbxContent>
                                    <w:p w14:paraId="7989FD0C" w14:textId="77777777" w:rsidR="007C5E20" w:rsidRPr="005638F6" w:rsidRDefault="007C5E20" w:rsidP="007C5E20">
                                      <w:r w:rsidRPr="00A26672">
                                        <w:rPr>
                                          <w:rFonts w:eastAsia="Times New Roman"/>
                                          <w:position w:val="-6"/>
                                          <w:lang w:eastAsia="en-US"/>
                                        </w:rPr>
                                        <w:object w:dxaOrig="460" w:dyaOrig="260" w14:anchorId="5B9B8D56">
                                          <v:shape id="_x0000_i2870" type="#_x0000_t75" style="width:24pt;height:13.5pt" o:ole="">
                                            <v:imagedata r:id="rId355" o:title=""/>
                                          </v:shape>
                                          <o:OLEObject Type="Embed" ProgID="Equation.DSMT4" ShapeID="_x0000_i2870" DrawAspect="Content" ObjectID="_1696591955" r:id="rId361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133" type="#_x0000_t202" style="position:absolute;left:12053;top:199;width:6134;height:53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" filled="f" stroked="f">
                                <v:textbox>
                                  <w:txbxContent>
                                    <w:p w14:paraId="3013BC45" w14:textId="77777777" w:rsidR="007C5E20" w:rsidRPr="005638F6" w:rsidRDefault="007C5E20" w:rsidP="007C5E20">
                                      <w:r w:rsidRPr="004B13E7">
                                        <w:rPr>
                                          <w:rFonts w:eastAsia="Times New Roman"/>
                                          <w:position w:val="-6"/>
                                          <w:lang w:eastAsia="en-US"/>
                                        </w:rPr>
                                        <w:object w:dxaOrig="180" w:dyaOrig="260" w14:anchorId="3DBDA946">
                                          <v:shape id="_x0000_i2871" type="#_x0000_t75" style="width:10.5pt;height:15pt" o:ole="">
                                            <v:imagedata r:id="rId349" o:title=""/>
                                          </v:shape>
                                          <o:OLEObject Type="Embed" ProgID="Equation.DSMT4" ShapeID="_x0000_i2871" DrawAspect="Content" ObjectID="_1696591956" r:id="rId362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shape id="_x0000_s1134" type="#_x0000_t202" style="position:absolute;left:12512;top:11249;width:6343;height:52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" filled="f" stroked="f">
                            <v:textbox>
                              <w:txbxContent>
                                <w:p w14:paraId="002A74BE" w14:textId="77777777" w:rsidR="007C5E20" w:rsidRPr="00446FE1" w:rsidRDefault="007C5E20" w:rsidP="007C5E20">
                                  <w:pPr>
                                    <w:rPr>
                                      <w:i/>
                                    </w:rPr>
                                  </w:pPr>
                                  <w:r w:rsidRPr="00446FE1">
                                    <w:rPr>
                                      <w:i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Straight Connector 3302" o:spid="_x0000_s1135" style="position:absolute;visibility:visible;mso-wrap-style:square" from="15339,5080" to="16982,13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" strokecolor="#5b9bd5 [3204]" strokeweight="1pt">
                          <v:stroke joinstyle="miter"/>
                        </v:line>
                      </v:group>
                      <v:line id="Straight Connector 3303" o:spid="_x0000_s1136" style="position:absolute;visibility:visible;mso-wrap-style:square" from="9144,5340" to="9460,13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" strokecolor="#5b9bd5 [3204]" strokeweight="1pt">
                        <v:stroke dashstyle="dash" joinstyle="miter"/>
                      </v:line>
                      <v:shape id="Freeform 3304" o:spid="_x0000_s1137" style="position:absolute;left:4681;top:5120;width:4445;height:2810;visibility:visible;mso-wrap-style:square;v-text-anchor:middle" coordsize="1041400,293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" path="m,293076c157691,177717,386799,105068,560366,56385,733933,7702,851958,-3743,1041400,976e" filled="f" strokecolor="#1f4d78 [1604]" strokeweight="1pt">
                        <v:stroke joinstyle="miter"/>
                        <v:path arrowok="t" o:connecttype="custom" o:connectlocs="0,280951;239181,54052;444500,936" o:connectangles="0,0,0"/>
                      </v:shape>
                    </v:group>
                  </w:pict>
                </mc:Fallback>
              </mc:AlternateContent>
            </w:r>
          </w:p>
          <w:p w14:paraId="64628666" w14:textId="039551E1" w:rsidR="007C5E20" w:rsidRDefault="007C5E20" w:rsidP="007C5E20">
            <w:pPr>
              <w:tabs>
                <w:tab w:val="left" w:pos="567"/>
                <w:tab w:val="right" w:pos="9356"/>
              </w:tabs>
              <w:rPr>
                <w:noProof/>
                <w:sz w:val="24"/>
                <w:szCs w:val="24"/>
              </w:rPr>
            </w:pPr>
          </w:p>
          <w:p w14:paraId="32CAF396" w14:textId="7BBCEEDE" w:rsidR="007C5E20" w:rsidRDefault="007C5E20" w:rsidP="007C5E20">
            <w:pPr>
              <w:tabs>
                <w:tab w:val="left" w:pos="567"/>
                <w:tab w:val="right" w:pos="9356"/>
              </w:tabs>
              <w:rPr>
                <w:noProof/>
                <w:sz w:val="24"/>
                <w:szCs w:val="24"/>
              </w:rPr>
            </w:pP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86592" behindDoc="0" locked="0" layoutInCell="1" allowOverlap="1" wp14:anchorId="6E29C0E8" wp14:editId="1A24BE3A">
                      <wp:simplePos x="0" y="0"/>
                      <wp:positionH relativeFrom="column">
                        <wp:posOffset>563585</wp:posOffset>
                      </wp:positionH>
                      <wp:positionV relativeFrom="paragraph">
                        <wp:posOffset>90016</wp:posOffset>
                      </wp:positionV>
                      <wp:extent cx="318130" cy="335811"/>
                      <wp:effectExtent l="0" t="0" r="0" b="0"/>
                      <wp:wrapNone/>
                      <wp:docPr id="239" name="Text Box 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130" cy="33581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A84D0F4" w14:textId="77777777" w:rsidR="007C5E20" w:rsidRPr="005638F6" w:rsidRDefault="007C5E20" w:rsidP="007C5E20">
                                  <w:r w:rsidRPr="004B13E7">
                                    <w:rPr>
                                      <w:rFonts w:eastAsia="Times New Roman"/>
                                      <w:position w:val="-6"/>
                                      <w:lang w:eastAsia="en-US"/>
                                    </w:rPr>
                                    <w:object w:dxaOrig="460" w:dyaOrig="260" w14:anchorId="77CD500C">
                                      <v:shape id="_x0000_i2872" type="#_x0000_t75" style="width:27pt;height:15pt" o:ole="">
                                        <v:imagedata r:id="rId363" o:title=""/>
                                      </v:shape>
                                      <o:OLEObject Type="Embed" ProgID="Equation.DSMT4" ShapeID="_x0000_i2872" DrawAspect="Content" ObjectID="_1696591957" r:id="rId36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E29C0E8" id="_x0000_s1138" type="#_x0000_t202" style="position:absolute;margin-left:44.4pt;margin-top:7.1pt;width:25.05pt;height:26.45pt;z-index:2518865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" filled="f" stroked="f">
                      <v:textbox style="mso-fit-shape-to-text:t">
                        <w:txbxContent>
                          <w:p w14:paraId="1A84D0F4" w14:textId="77777777" w:rsidR="007C5E20" w:rsidRPr="005638F6" w:rsidRDefault="007C5E20" w:rsidP="007C5E20">
                            <w:r w:rsidRPr="004B13E7">
                              <w:rPr>
                                <w:rFonts w:eastAsia="Times New Roman"/>
                                <w:position w:val="-6"/>
                                <w:lang w:eastAsia="en-US"/>
                              </w:rPr>
                              <w:object w:dxaOrig="460" w:dyaOrig="260" w14:anchorId="77CD500C">
                                <v:shape id="_x0000_i2872" type="#_x0000_t75" style="width:27pt;height:15pt" o:ole="">
                                  <v:imagedata r:id="rId363" o:title=""/>
                                </v:shape>
                                <o:OLEObject Type="Embed" ProgID="Equation.DSMT4" ShapeID="_x0000_i2872" DrawAspect="Content" ObjectID="_1696591957" r:id="rId36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EEF96FD" w14:textId="2A5C1E18" w:rsidR="007C5E20" w:rsidRDefault="007C5E20" w:rsidP="007C5E20">
            <w:pPr>
              <w:tabs>
                <w:tab w:val="left" w:pos="567"/>
                <w:tab w:val="right" w:pos="9356"/>
              </w:tabs>
              <w:rPr>
                <w:noProof/>
                <w:sz w:val="24"/>
                <w:szCs w:val="24"/>
              </w:rPr>
            </w:pP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885568" behindDoc="0" locked="0" layoutInCell="1" allowOverlap="1" wp14:anchorId="22A0CBAA" wp14:editId="0DB1EE8F">
                      <wp:simplePos x="0" y="0"/>
                      <wp:positionH relativeFrom="column">
                        <wp:posOffset>971155</wp:posOffset>
                      </wp:positionH>
                      <wp:positionV relativeFrom="paragraph">
                        <wp:posOffset>58858</wp:posOffset>
                      </wp:positionV>
                      <wp:extent cx="474500" cy="0"/>
                      <wp:effectExtent l="0" t="0" r="20955" b="19050"/>
                      <wp:wrapNone/>
                      <wp:docPr id="238" name="Straight Connector 2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74500" cy="0"/>
                              </a:xfrm>
                              <a:prstGeom prst="line">
                                <a:avLst/>
                              </a:prstGeom>
                              <a:ln w="9525"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33DD6C4" id="Straight Connector 238" o:spid="_x0000_s1026" style="position:absolute;flip:x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6.45pt,4.65pt" to="113.8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" strokecolor="#5b9bd5 [3204]">
                      <v:stroke dashstyle="dash" joinstyle="miter"/>
                    </v:line>
                  </w:pict>
                </mc:Fallback>
              </mc:AlternateContent>
            </w:r>
          </w:p>
          <w:p w14:paraId="3880250D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noProof/>
                <w:sz w:val="24"/>
                <w:szCs w:val="24"/>
              </w:rPr>
            </w:pPr>
          </w:p>
          <w:p w14:paraId="271A45F5" w14:textId="31DF8C1A" w:rsidR="007C5E20" w:rsidRDefault="007C5E20" w:rsidP="007C5E20">
            <w:pPr>
              <w:tabs>
                <w:tab w:val="left" w:pos="567"/>
                <w:tab w:val="right" w:pos="9356"/>
              </w:tabs>
              <w:rPr>
                <w:noProof/>
                <w:sz w:val="24"/>
                <w:szCs w:val="24"/>
              </w:rPr>
            </w:pPr>
          </w:p>
          <w:p w14:paraId="35FA8080" w14:textId="78E6C24E" w:rsidR="007C5E20" w:rsidRDefault="007C5E20" w:rsidP="007C5E20">
            <w:pPr>
              <w:tabs>
                <w:tab w:val="left" w:pos="567"/>
                <w:tab w:val="right" w:pos="9356"/>
              </w:tabs>
              <w:rPr>
                <w:noProof/>
                <w:sz w:val="24"/>
                <w:szCs w:val="24"/>
              </w:rPr>
            </w:pPr>
          </w:p>
          <w:p w14:paraId="662086B0" w14:textId="69B1CB8B" w:rsidR="007C5E20" w:rsidRDefault="007C5E20" w:rsidP="007C5E20">
            <w:pPr>
              <w:tabs>
                <w:tab w:val="left" w:pos="567"/>
                <w:tab w:val="right" w:pos="9356"/>
              </w:tabs>
              <w:rPr>
                <w:noProof/>
                <w:sz w:val="24"/>
                <w:szCs w:val="24"/>
              </w:rPr>
            </w:pPr>
          </w:p>
          <w:p w14:paraId="08DC0620" w14:textId="77777777" w:rsidR="007C5E20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7BE3BA96" w14:textId="6A2076DE" w:rsidR="007C5E20" w:rsidRPr="00C452D0" w:rsidRDefault="007C5E20" w:rsidP="007C5E20">
            <w:pPr>
              <w:tabs>
                <w:tab w:val="left" w:pos="567"/>
                <w:tab w:val="right" w:pos="9356"/>
              </w:tabs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</w:tr>
    </w:tbl>
    <w:p w14:paraId="18BACF96" w14:textId="641CD765" w:rsidR="002C42C8" w:rsidRDefault="002C42C8" w:rsidP="00C32E03"/>
    <w:sectPr w:rsidR="002C42C8" w:rsidSect="007C5E20">
      <w:type w:val="continuous"/>
      <w:pgSz w:w="11907" w:h="16840" w:code="9"/>
      <w:pgMar w:top="1440" w:right="1440" w:bottom="1440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5167D76" w14:textId="77777777" w:rsidR="00CC7CE9" w:rsidRDefault="00CC7CE9" w:rsidP="0055773D">
      <w:pPr>
        <w:spacing w:after="0" w:line="240" w:lineRule="auto"/>
      </w:pPr>
      <w:r>
        <w:separator/>
      </w:r>
    </w:p>
  </w:endnote>
  <w:endnote w:type="continuationSeparator" w:id="0">
    <w:p w14:paraId="7915C1C9" w14:textId="77777777" w:rsidR="00CC7CE9" w:rsidRDefault="00CC7CE9" w:rsidP="005577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6679175"/>
      <w:docPartObj>
        <w:docPartGallery w:val="Page Numbers (Bottom of Page)"/>
        <w:docPartUnique/>
      </w:docPartObj>
    </w:sdtPr>
    <w:sdtContent>
      <w:sdt>
        <w:sdtPr>
          <w:id w:val="-190777009"/>
          <w:docPartObj>
            <w:docPartGallery w:val="Page Numbers (Top of Page)"/>
            <w:docPartUnique/>
          </w:docPartObj>
        </w:sdtPr>
        <w:sdtContent>
          <w:p w14:paraId="5ADCA23A" w14:textId="292D397A" w:rsidR="007C5E20" w:rsidRDefault="007C5E20" w:rsidP="007829AF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3F73DF"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3F73DF">
              <w:rPr>
                <w:b/>
                <w:bCs/>
                <w:noProof/>
              </w:rPr>
              <w:t>9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14:paraId="592B0F83" w14:textId="77777777" w:rsidR="007C5E20" w:rsidRDefault="007C5E2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63811466"/>
      <w:docPartObj>
        <w:docPartGallery w:val="Page Numbers (Bottom of Page)"/>
        <w:docPartUnique/>
      </w:docPartObj>
    </w:sdtPr>
    <w:sdtContent>
      <w:sdt>
        <w:sdtPr>
          <w:id w:val="-1769616900"/>
          <w:docPartObj>
            <w:docPartGallery w:val="Page Numbers (Top of Page)"/>
            <w:docPartUnique/>
          </w:docPartObj>
        </w:sdtPr>
        <w:sdtContent>
          <w:p w14:paraId="38046DFC" w14:textId="335477CE" w:rsidR="007C5E20" w:rsidRDefault="007C5E20" w:rsidP="007829AF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C32E03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C32E03">
              <w:rPr>
                <w:b/>
                <w:bCs/>
                <w:noProof/>
              </w:rPr>
              <w:t>9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14:paraId="1DCB838C" w14:textId="77777777" w:rsidR="007C5E20" w:rsidRDefault="007C5E2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C49131D" w14:textId="77777777" w:rsidR="00CC7CE9" w:rsidRDefault="00CC7CE9" w:rsidP="0055773D">
      <w:pPr>
        <w:spacing w:after="0" w:line="240" w:lineRule="auto"/>
      </w:pPr>
      <w:r>
        <w:separator/>
      </w:r>
    </w:p>
  </w:footnote>
  <w:footnote w:type="continuationSeparator" w:id="0">
    <w:p w14:paraId="135B477B" w14:textId="77777777" w:rsidR="00CC7CE9" w:rsidRDefault="00CC7CE9" w:rsidP="005577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E9E8FD" w14:textId="200647F0" w:rsidR="007C5E20" w:rsidRPr="006C3396" w:rsidRDefault="007C5E20" w:rsidP="00F57BDA">
    <w:pPr>
      <w:tabs>
        <w:tab w:val="center" w:pos="5255"/>
      </w:tabs>
      <w:spacing w:after="0" w:line="240" w:lineRule="auto"/>
      <w:rPr>
        <w:b/>
      </w:rPr>
    </w:pPr>
    <w:r w:rsidRPr="006C3396">
      <w:rPr>
        <w:rFonts w:eastAsia="Times New Roman"/>
        <w:b/>
        <w:sz w:val="20"/>
        <w:szCs w:val="20"/>
      </w:rPr>
      <w:t xml:space="preserve">2021 Year 5 H2 Mathematics Promotion Examination: Solutions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3826123" w14:textId="77777777" w:rsidR="007C5E20" w:rsidRPr="004D73D4" w:rsidRDefault="007C5E20" w:rsidP="007829AF">
    <w:pPr>
      <w:pStyle w:val="Heading1"/>
      <w:tabs>
        <w:tab w:val="left" w:pos="180"/>
        <w:tab w:val="left" w:pos="1125"/>
        <w:tab w:val="left" w:pos="1260"/>
      </w:tabs>
      <w:spacing w:after="0" w:afterAutospacing="0"/>
      <w:rPr>
        <w:bCs w:val="0"/>
        <w:kern w:val="0"/>
        <w:sz w:val="28"/>
        <w:szCs w:val="28"/>
        <w:lang w:val="en-US" w:eastAsia="en-US"/>
      </w:rPr>
    </w:pPr>
    <w:r w:rsidRPr="004D73D4">
      <w:rPr>
        <w:b w:val="0"/>
        <w:bCs w:val="0"/>
        <w:noProof/>
        <w:kern w:val="0"/>
        <w:sz w:val="24"/>
        <w:szCs w:val="20"/>
      </w:rPr>
      <w:drawing>
        <wp:anchor distT="0" distB="0" distL="114300" distR="114300" simplePos="0" relativeHeight="251659264" behindDoc="0" locked="0" layoutInCell="1" allowOverlap="1" wp14:anchorId="68A226F2" wp14:editId="2FBD01EF">
          <wp:simplePos x="0" y="0"/>
          <wp:positionH relativeFrom="column">
            <wp:posOffset>63500</wp:posOffset>
          </wp:positionH>
          <wp:positionV relativeFrom="paragraph">
            <wp:posOffset>0</wp:posOffset>
          </wp:positionV>
          <wp:extent cx="584200" cy="874395"/>
          <wp:effectExtent l="0" t="0" r="6350" b="1905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84200" cy="87439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eastAsia="SimSun"/>
        <w:bCs w:val="0"/>
        <w:kern w:val="0"/>
        <w:sz w:val="28"/>
        <w:szCs w:val="28"/>
        <w:lang w:val="en-US" w:eastAsia="en-US"/>
      </w:rPr>
      <w:tab/>
    </w:r>
    <w:r>
      <w:rPr>
        <w:rFonts w:eastAsia="SimSun"/>
        <w:bCs w:val="0"/>
        <w:kern w:val="0"/>
        <w:sz w:val="28"/>
        <w:szCs w:val="28"/>
        <w:lang w:val="en-US" w:eastAsia="en-US"/>
      </w:rPr>
      <w:tab/>
    </w:r>
    <w:r>
      <w:rPr>
        <w:rFonts w:eastAsia="SimSun"/>
        <w:bCs w:val="0"/>
        <w:kern w:val="0"/>
        <w:sz w:val="28"/>
        <w:szCs w:val="28"/>
        <w:lang w:val="en-US" w:eastAsia="en-US"/>
      </w:rPr>
      <w:tab/>
    </w:r>
    <w:r w:rsidRPr="004D73D4">
      <w:rPr>
        <w:rFonts w:eastAsia="SimSun"/>
        <w:bCs w:val="0"/>
        <w:kern w:val="0"/>
        <w:sz w:val="28"/>
        <w:szCs w:val="28"/>
        <w:lang w:val="en-US" w:eastAsia="en-US"/>
      </w:rPr>
      <w:t>RAFFLES INSTITUTION</w:t>
    </w:r>
  </w:p>
  <w:p w14:paraId="5BD535EF" w14:textId="095C5A65" w:rsidR="007C5E20" w:rsidRPr="004D73D4" w:rsidRDefault="007C5E20" w:rsidP="007829AF">
    <w:pPr>
      <w:tabs>
        <w:tab w:val="center" w:pos="5255"/>
      </w:tabs>
      <w:spacing w:after="0" w:line="240" w:lineRule="auto"/>
      <w:ind w:left="720" w:firstLine="540"/>
      <w:rPr>
        <w:rFonts w:eastAsia="Times New Roman"/>
        <w:b/>
        <w:sz w:val="28"/>
        <w:szCs w:val="28"/>
      </w:rPr>
    </w:pPr>
    <w:r>
      <w:rPr>
        <w:rFonts w:eastAsia="Times New Roman"/>
        <w:b/>
        <w:sz w:val="28"/>
        <w:szCs w:val="28"/>
      </w:rPr>
      <w:t xml:space="preserve">2021 Year 5 </w:t>
    </w:r>
    <w:r w:rsidRPr="004D73D4">
      <w:rPr>
        <w:rFonts w:eastAsia="Times New Roman"/>
        <w:b/>
        <w:sz w:val="28"/>
        <w:szCs w:val="28"/>
      </w:rPr>
      <w:t xml:space="preserve">H2 Mathematics </w:t>
    </w:r>
    <w:r>
      <w:rPr>
        <w:rFonts w:eastAsia="Times New Roman"/>
        <w:b/>
        <w:sz w:val="28"/>
        <w:szCs w:val="28"/>
      </w:rPr>
      <w:t>Promotion Examination</w:t>
    </w:r>
  </w:p>
  <w:p w14:paraId="435E0182" w14:textId="4C02F3A1" w:rsidR="007C5E20" w:rsidRDefault="007C5E20" w:rsidP="00F57BDA">
    <w:pPr>
      <w:tabs>
        <w:tab w:val="left" w:pos="1260"/>
        <w:tab w:val="center" w:pos="4153"/>
      </w:tabs>
      <w:spacing w:after="0" w:line="240" w:lineRule="auto"/>
    </w:pPr>
    <w:r>
      <w:rPr>
        <w:rFonts w:eastAsia="Times New Roman"/>
        <w:b/>
        <w:sz w:val="28"/>
        <w:szCs w:val="28"/>
      </w:rPr>
      <w:tab/>
      <w:t xml:space="preserve">Solutions </w:t>
    </w:r>
  </w:p>
  <w:p w14:paraId="4A8843E9" w14:textId="37047F07" w:rsidR="007C5E20" w:rsidRDefault="007C5E20" w:rsidP="007829AF">
    <w:pPr>
      <w:pStyle w:val="Header"/>
    </w:pPr>
  </w:p>
  <w:p w14:paraId="460AE3C3" w14:textId="77777777" w:rsidR="007C5E20" w:rsidRDefault="007C5E2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1E409D"/>
    <w:multiLevelType w:val="hybridMultilevel"/>
    <w:tmpl w:val="147C302C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3559"/>
    <w:rsid w:val="00005C9B"/>
    <w:rsid w:val="00035752"/>
    <w:rsid w:val="0007054A"/>
    <w:rsid w:val="00072494"/>
    <w:rsid w:val="00096BF9"/>
    <w:rsid w:val="000A39FE"/>
    <w:rsid w:val="000A7ACE"/>
    <w:rsid w:val="000C755C"/>
    <w:rsid w:val="000D5280"/>
    <w:rsid w:val="000D562E"/>
    <w:rsid w:val="000F7AE9"/>
    <w:rsid w:val="00102876"/>
    <w:rsid w:val="00117F8E"/>
    <w:rsid w:val="0012647F"/>
    <w:rsid w:val="00140D7A"/>
    <w:rsid w:val="0014767F"/>
    <w:rsid w:val="001524D2"/>
    <w:rsid w:val="0017279C"/>
    <w:rsid w:val="00174DB9"/>
    <w:rsid w:val="001755D8"/>
    <w:rsid w:val="001C0B2A"/>
    <w:rsid w:val="001C0EED"/>
    <w:rsid w:val="001D5D17"/>
    <w:rsid w:val="0020125C"/>
    <w:rsid w:val="0020474A"/>
    <w:rsid w:val="002063FD"/>
    <w:rsid w:val="00213559"/>
    <w:rsid w:val="002152B4"/>
    <w:rsid w:val="002701BC"/>
    <w:rsid w:val="00295EB8"/>
    <w:rsid w:val="002C42C8"/>
    <w:rsid w:val="002C77F2"/>
    <w:rsid w:val="00303039"/>
    <w:rsid w:val="00303337"/>
    <w:rsid w:val="0030674B"/>
    <w:rsid w:val="0031611D"/>
    <w:rsid w:val="00320965"/>
    <w:rsid w:val="003645A6"/>
    <w:rsid w:val="003E0416"/>
    <w:rsid w:val="003E3080"/>
    <w:rsid w:val="003F73DF"/>
    <w:rsid w:val="004012FD"/>
    <w:rsid w:val="00407C44"/>
    <w:rsid w:val="00413B02"/>
    <w:rsid w:val="004164D1"/>
    <w:rsid w:val="00434B7A"/>
    <w:rsid w:val="00442063"/>
    <w:rsid w:val="00445300"/>
    <w:rsid w:val="00446FF2"/>
    <w:rsid w:val="00450B44"/>
    <w:rsid w:val="004C764B"/>
    <w:rsid w:val="004D6976"/>
    <w:rsid w:val="004D69AA"/>
    <w:rsid w:val="005051A5"/>
    <w:rsid w:val="005252D9"/>
    <w:rsid w:val="00530B03"/>
    <w:rsid w:val="00533113"/>
    <w:rsid w:val="0055773D"/>
    <w:rsid w:val="0058133C"/>
    <w:rsid w:val="005B5AB2"/>
    <w:rsid w:val="005D1644"/>
    <w:rsid w:val="005E1D8B"/>
    <w:rsid w:val="005E770E"/>
    <w:rsid w:val="0061371F"/>
    <w:rsid w:val="006537C2"/>
    <w:rsid w:val="00654381"/>
    <w:rsid w:val="00654ECE"/>
    <w:rsid w:val="00675690"/>
    <w:rsid w:val="006825CF"/>
    <w:rsid w:val="006A4694"/>
    <w:rsid w:val="006C11B5"/>
    <w:rsid w:val="006C3396"/>
    <w:rsid w:val="007109A6"/>
    <w:rsid w:val="007153A4"/>
    <w:rsid w:val="00745A73"/>
    <w:rsid w:val="007521D6"/>
    <w:rsid w:val="00753E07"/>
    <w:rsid w:val="00765BDA"/>
    <w:rsid w:val="00771DF0"/>
    <w:rsid w:val="007829AF"/>
    <w:rsid w:val="00795222"/>
    <w:rsid w:val="007A58C7"/>
    <w:rsid w:val="007C5E20"/>
    <w:rsid w:val="007D327F"/>
    <w:rsid w:val="007F5FF0"/>
    <w:rsid w:val="00802102"/>
    <w:rsid w:val="00806363"/>
    <w:rsid w:val="00806837"/>
    <w:rsid w:val="008152A2"/>
    <w:rsid w:val="0082607A"/>
    <w:rsid w:val="00840153"/>
    <w:rsid w:val="0087082B"/>
    <w:rsid w:val="008747D4"/>
    <w:rsid w:val="0088395D"/>
    <w:rsid w:val="00891434"/>
    <w:rsid w:val="00896C4B"/>
    <w:rsid w:val="008A12B5"/>
    <w:rsid w:val="008A69F2"/>
    <w:rsid w:val="008B4AEF"/>
    <w:rsid w:val="008E03D3"/>
    <w:rsid w:val="008E0B42"/>
    <w:rsid w:val="008E51AB"/>
    <w:rsid w:val="008F0CA3"/>
    <w:rsid w:val="008F166F"/>
    <w:rsid w:val="009057E6"/>
    <w:rsid w:val="00912AD5"/>
    <w:rsid w:val="009576FF"/>
    <w:rsid w:val="00963212"/>
    <w:rsid w:val="00966D4B"/>
    <w:rsid w:val="00970A10"/>
    <w:rsid w:val="00974E6D"/>
    <w:rsid w:val="00987B73"/>
    <w:rsid w:val="0099228F"/>
    <w:rsid w:val="00995A01"/>
    <w:rsid w:val="009A0935"/>
    <w:rsid w:val="009A74E6"/>
    <w:rsid w:val="009B5631"/>
    <w:rsid w:val="009C2070"/>
    <w:rsid w:val="009C7C27"/>
    <w:rsid w:val="009D4AAB"/>
    <w:rsid w:val="009D5C67"/>
    <w:rsid w:val="009E1DAC"/>
    <w:rsid w:val="009F6961"/>
    <w:rsid w:val="00A033DB"/>
    <w:rsid w:val="00A05FFF"/>
    <w:rsid w:val="00A12F0E"/>
    <w:rsid w:val="00A140C2"/>
    <w:rsid w:val="00A16032"/>
    <w:rsid w:val="00A233C8"/>
    <w:rsid w:val="00A64789"/>
    <w:rsid w:val="00A74CC3"/>
    <w:rsid w:val="00AA1100"/>
    <w:rsid w:val="00AB4738"/>
    <w:rsid w:val="00AC3214"/>
    <w:rsid w:val="00AC4BBB"/>
    <w:rsid w:val="00AE62BE"/>
    <w:rsid w:val="00B014E9"/>
    <w:rsid w:val="00B01FDB"/>
    <w:rsid w:val="00B10A03"/>
    <w:rsid w:val="00B15523"/>
    <w:rsid w:val="00B17728"/>
    <w:rsid w:val="00B27F1E"/>
    <w:rsid w:val="00B32ADC"/>
    <w:rsid w:val="00B37E7B"/>
    <w:rsid w:val="00B81C5C"/>
    <w:rsid w:val="00B97887"/>
    <w:rsid w:val="00BA25DB"/>
    <w:rsid w:val="00BC2064"/>
    <w:rsid w:val="00BC6E97"/>
    <w:rsid w:val="00BD5616"/>
    <w:rsid w:val="00BF7F8D"/>
    <w:rsid w:val="00C0146B"/>
    <w:rsid w:val="00C32075"/>
    <w:rsid w:val="00C32E03"/>
    <w:rsid w:val="00C42079"/>
    <w:rsid w:val="00C45DBE"/>
    <w:rsid w:val="00C627C8"/>
    <w:rsid w:val="00C679AB"/>
    <w:rsid w:val="00C92070"/>
    <w:rsid w:val="00C92E66"/>
    <w:rsid w:val="00CA7928"/>
    <w:rsid w:val="00CC0D23"/>
    <w:rsid w:val="00CC7CE9"/>
    <w:rsid w:val="00CD5E98"/>
    <w:rsid w:val="00CE0335"/>
    <w:rsid w:val="00CE1522"/>
    <w:rsid w:val="00CE5114"/>
    <w:rsid w:val="00CE6A34"/>
    <w:rsid w:val="00CF439B"/>
    <w:rsid w:val="00D00698"/>
    <w:rsid w:val="00D00FA5"/>
    <w:rsid w:val="00D07C0B"/>
    <w:rsid w:val="00D14934"/>
    <w:rsid w:val="00D173F8"/>
    <w:rsid w:val="00D501C4"/>
    <w:rsid w:val="00D50BB5"/>
    <w:rsid w:val="00D867DE"/>
    <w:rsid w:val="00D91C4F"/>
    <w:rsid w:val="00DB54A7"/>
    <w:rsid w:val="00DC2293"/>
    <w:rsid w:val="00DC3D0C"/>
    <w:rsid w:val="00DC4752"/>
    <w:rsid w:val="00DF0BC4"/>
    <w:rsid w:val="00E246BE"/>
    <w:rsid w:val="00E44750"/>
    <w:rsid w:val="00E46EC9"/>
    <w:rsid w:val="00E563C3"/>
    <w:rsid w:val="00E60863"/>
    <w:rsid w:val="00E6768A"/>
    <w:rsid w:val="00E710F7"/>
    <w:rsid w:val="00E900A1"/>
    <w:rsid w:val="00EC105A"/>
    <w:rsid w:val="00EF06C5"/>
    <w:rsid w:val="00F04E6E"/>
    <w:rsid w:val="00F532C3"/>
    <w:rsid w:val="00F57BDA"/>
    <w:rsid w:val="00F80B30"/>
    <w:rsid w:val="00F819E1"/>
    <w:rsid w:val="00FA3EFF"/>
    <w:rsid w:val="00FA7432"/>
    <w:rsid w:val="00FC37F7"/>
    <w:rsid w:val="00FE3583"/>
    <w:rsid w:val="00FE4165"/>
    <w:rsid w:val="00FF0B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E8420C"/>
  <w15:chartTrackingRefBased/>
  <w15:docId w15:val="{EFD36EA5-9D85-463B-AB2B-5D5E6EF3A4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sz w:val="24"/>
        <w:szCs w:val="24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7829AF"/>
    <w:pPr>
      <w:spacing w:before="100" w:beforeAutospacing="1" w:after="100" w:afterAutospacing="1" w:line="240" w:lineRule="auto"/>
      <w:outlineLvl w:val="0"/>
    </w:pPr>
    <w:rPr>
      <w:rFonts w:eastAsia="Times New Roman"/>
      <w:b/>
      <w:bCs/>
      <w:kern w:val="36"/>
      <w:sz w:val="48"/>
      <w:szCs w:val="48"/>
      <w:lang w:val="en-S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C42C8"/>
    <w:pPr>
      <w:spacing w:after="0" w:line="240" w:lineRule="auto"/>
    </w:pPr>
    <w:rPr>
      <w:rFonts w:eastAsia="SimSu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2C42C8"/>
    <w:rPr>
      <w:color w:val="0000FF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BA25D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A25D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A25D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A25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A25DB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25D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25DB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753E07"/>
    <w:pPr>
      <w:spacing w:before="100" w:beforeAutospacing="1" w:after="100" w:afterAutospacing="1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5577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773D"/>
  </w:style>
  <w:style w:type="paragraph" w:styleId="Footer">
    <w:name w:val="footer"/>
    <w:basedOn w:val="Normal"/>
    <w:link w:val="FooterChar"/>
    <w:uiPriority w:val="99"/>
    <w:unhideWhenUsed/>
    <w:rsid w:val="005577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773D"/>
  </w:style>
  <w:style w:type="paragraph" w:styleId="ListParagraph">
    <w:name w:val="List Paragraph"/>
    <w:basedOn w:val="Normal"/>
    <w:uiPriority w:val="34"/>
    <w:qFormat/>
    <w:rsid w:val="008E51AB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7829AF"/>
    <w:rPr>
      <w:rFonts w:eastAsia="Times New Roman"/>
      <w:b/>
      <w:bCs/>
      <w:kern w:val="36"/>
      <w:sz w:val="48"/>
      <w:szCs w:val="48"/>
      <w:lang w:val="en-S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397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863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33.wmf"/><Relationship Id="rId21" Type="http://schemas.openxmlformats.org/officeDocument/2006/relationships/oleObject" Target="embeddings/oleObject5.bin"/><Relationship Id="rId63" Type="http://schemas.openxmlformats.org/officeDocument/2006/relationships/image" Target="media/image26.wmf"/><Relationship Id="rId159" Type="http://schemas.openxmlformats.org/officeDocument/2006/relationships/image" Target="media/image72.wmf"/><Relationship Id="rId324" Type="http://schemas.openxmlformats.org/officeDocument/2006/relationships/image" Target="media/image144.wmf"/><Relationship Id="rId366" Type="http://schemas.openxmlformats.org/officeDocument/2006/relationships/fontTable" Target="fontTable.xml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7.bin"/><Relationship Id="rId32" Type="http://schemas.openxmlformats.org/officeDocument/2006/relationships/oleObject" Target="embeddings/oleObject11.bin"/><Relationship Id="rId74" Type="http://schemas.openxmlformats.org/officeDocument/2006/relationships/image" Target="media/image31.wmf"/><Relationship Id="rId128" Type="http://schemas.openxmlformats.org/officeDocument/2006/relationships/image" Target="media/image56.wmf"/><Relationship Id="rId335" Type="http://schemas.openxmlformats.org/officeDocument/2006/relationships/oleObject" Target="embeddings/oleObject174.bin"/><Relationship Id="rId5" Type="http://schemas.openxmlformats.org/officeDocument/2006/relationships/customXml" Target="../customXml/item5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20.bin"/><Relationship Id="rId279" Type="http://schemas.openxmlformats.org/officeDocument/2006/relationships/image" Target="media/image123.wmf"/><Relationship Id="rId43" Type="http://schemas.openxmlformats.org/officeDocument/2006/relationships/image" Target="media/image16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46" Type="http://schemas.openxmlformats.org/officeDocument/2006/relationships/oleObject" Target="embeddings/oleObject179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9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7.bin"/><Relationship Id="rId12" Type="http://schemas.openxmlformats.org/officeDocument/2006/relationships/image" Target="media/image1.wmf"/><Relationship Id="rId108" Type="http://schemas.openxmlformats.org/officeDocument/2006/relationships/image" Target="media/image47.wmf"/><Relationship Id="rId315" Type="http://schemas.openxmlformats.org/officeDocument/2006/relationships/image" Target="media/image141.wmf"/><Relationship Id="rId357" Type="http://schemas.openxmlformats.org/officeDocument/2006/relationships/oleObject" Target="embeddings/oleObject185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1.wmf"/><Relationship Id="rId161" Type="http://schemas.openxmlformats.org/officeDocument/2006/relationships/image" Target="media/image73.wmf"/><Relationship Id="rId217" Type="http://schemas.openxmlformats.org/officeDocument/2006/relationships/oleObject" Target="embeddings/oleObject107.bin"/><Relationship Id="rId259" Type="http://schemas.openxmlformats.org/officeDocument/2006/relationships/image" Target="media/image113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68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57.wmf"/><Relationship Id="rId172" Type="http://schemas.openxmlformats.org/officeDocument/2006/relationships/oleObject" Target="embeddings/oleObject80.bin"/><Relationship Id="rId228" Type="http://schemas.openxmlformats.org/officeDocument/2006/relationships/image" Target="media/image99.wmf"/><Relationship Id="rId281" Type="http://schemas.openxmlformats.org/officeDocument/2006/relationships/image" Target="media/image124.wmf"/><Relationship Id="rId337" Type="http://schemas.openxmlformats.org/officeDocument/2006/relationships/image" Target="media/image149.wmf"/><Relationship Id="rId34" Type="http://schemas.openxmlformats.org/officeDocument/2006/relationships/oleObject" Target="embeddings/oleObject12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65.bin"/><Relationship Id="rId7" Type="http://schemas.openxmlformats.org/officeDocument/2006/relationships/styles" Target="styles.xml"/><Relationship Id="rId183" Type="http://schemas.openxmlformats.org/officeDocument/2006/relationships/oleObject" Target="embeddings/oleObject85.bin"/><Relationship Id="rId239" Type="http://schemas.openxmlformats.org/officeDocument/2006/relationships/oleObject" Target="embeddings/oleObject121.bin"/><Relationship Id="rId250" Type="http://schemas.openxmlformats.org/officeDocument/2006/relationships/oleObject" Target="embeddings/oleObject128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45" Type="http://schemas.openxmlformats.org/officeDocument/2006/relationships/image" Target="media/image17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180.bin"/><Relationship Id="rId152" Type="http://schemas.openxmlformats.org/officeDocument/2006/relationships/oleObject" Target="embeddings/oleObject70.bin"/><Relationship Id="rId194" Type="http://schemas.openxmlformats.org/officeDocument/2006/relationships/image" Target="media/image90.wmf"/><Relationship Id="rId208" Type="http://schemas.openxmlformats.org/officeDocument/2006/relationships/oleObject" Target="embeddings/oleObject102.bin"/><Relationship Id="rId261" Type="http://schemas.openxmlformats.org/officeDocument/2006/relationships/image" Target="media/image114.wmf"/><Relationship Id="rId14" Type="http://schemas.openxmlformats.org/officeDocument/2006/relationships/image" Target="media/image2.wmf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7.bin"/><Relationship Id="rId98" Type="http://schemas.openxmlformats.org/officeDocument/2006/relationships/image" Target="media/image42.wmf"/><Relationship Id="rId121" Type="http://schemas.openxmlformats.org/officeDocument/2006/relationships/image" Target="media/image52.wmf"/><Relationship Id="rId163" Type="http://schemas.openxmlformats.org/officeDocument/2006/relationships/image" Target="media/image74.w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00.wmf"/><Relationship Id="rId25" Type="http://schemas.openxmlformats.org/officeDocument/2006/relationships/oleObject" Target="embeddings/oleObject7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9.bin"/><Relationship Id="rId328" Type="http://schemas.openxmlformats.org/officeDocument/2006/relationships/oleObject" Target="embeddings/oleObject169.bin"/><Relationship Id="rId132" Type="http://schemas.openxmlformats.org/officeDocument/2006/relationships/image" Target="media/image58.wmf"/><Relationship Id="rId174" Type="http://schemas.openxmlformats.org/officeDocument/2006/relationships/oleObject" Target="embeddings/oleObject81.bin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23.bin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34.bin"/><Relationship Id="rId283" Type="http://schemas.openxmlformats.org/officeDocument/2006/relationships/image" Target="media/image125.wmf"/><Relationship Id="rId318" Type="http://schemas.openxmlformats.org/officeDocument/2006/relationships/image" Target="media/image142.wmf"/><Relationship Id="rId339" Type="http://schemas.openxmlformats.org/officeDocument/2006/relationships/image" Target="media/image150.wmf"/><Relationship Id="rId78" Type="http://schemas.openxmlformats.org/officeDocument/2006/relationships/image" Target="media/image33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64" Type="http://schemas.openxmlformats.org/officeDocument/2006/relationships/oleObject" Target="embeddings/oleObject76.bin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81.bin"/><Relationship Id="rId9" Type="http://schemas.openxmlformats.org/officeDocument/2006/relationships/webSettings" Target="webSettings.xml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0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329" Type="http://schemas.openxmlformats.org/officeDocument/2006/relationships/image" Target="media/image146.wmf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80.png"/><Relationship Id="rId340" Type="http://schemas.openxmlformats.org/officeDocument/2006/relationships/oleObject" Target="embeddings/oleObject176.bin"/><Relationship Id="rId361" Type="http://schemas.openxmlformats.org/officeDocument/2006/relationships/oleObject" Target="embeddings/oleObject189.bin"/><Relationship Id="rId196" Type="http://schemas.openxmlformats.org/officeDocument/2006/relationships/image" Target="media/image91.png"/><Relationship Id="rId200" Type="http://schemas.openxmlformats.org/officeDocument/2006/relationships/oleObject" Target="embeddings/oleObject95.bin"/><Relationship Id="rId16" Type="http://schemas.openxmlformats.org/officeDocument/2006/relationships/image" Target="media/image3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4.bin"/><Relationship Id="rId263" Type="http://schemas.openxmlformats.org/officeDocument/2006/relationships/image" Target="media/image115.wmf"/><Relationship Id="rId284" Type="http://schemas.openxmlformats.org/officeDocument/2006/relationships/oleObject" Target="embeddings/oleObject145.bin"/><Relationship Id="rId319" Type="http://schemas.openxmlformats.org/officeDocument/2006/relationships/oleObject" Target="embeddings/oleObject163.bin"/><Relationship Id="rId37" Type="http://schemas.openxmlformats.org/officeDocument/2006/relationships/image" Target="media/image13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4.wmf"/><Relationship Id="rId330" Type="http://schemas.openxmlformats.org/officeDocument/2006/relationships/oleObject" Target="embeddings/oleObject170.bin"/><Relationship Id="rId90" Type="http://schemas.openxmlformats.org/officeDocument/2006/relationships/image" Target="media/image38.wmf"/><Relationship Id="rId165" Type="http://schemas.openxmlformats.org/officeDocument/2006/relationships/image" Target="media/image75.wmf"/><Relationship Id="rId186" Type="http://schemas.openxmlformats.org/officeDocument/2006/relationships/image" Target="media/image86.wmf"/><Relationship Id="rId351" Type="http://schemas.openxmlformats.org/officeDocument/2006/relationships/image" Target="media/image156.wmf"/><Relationship Id="rId211" Type="http://schemas.openxmlformats.org/officeDocument/2006/relationships/image" Target="media/image94.wmf"/><Relationship Id="rId232" Type="http://schemas.openxmlformats.org/officeDocument/2006/relationships/image" Target="media/image101.wmf"/><Relationship Id="rId253" Type="http://schemas.openxmlformats.org/officeDocument/2006/relationships/image" Target="media/image110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27" Type="http://schemas.openxmlformats.org/officeDocument/2006/relationships/image" Target="media/image8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59.wmf"/><Relationship Id="rId320" Type="http://schemas.openxmlformats.org/officeDocument/2006/relationships/oleObject" Target="embeddings/oleObject164.bin"/><Relationship Id="rId80" Type="http://schemas.openxmlformats.org/officeDocument/2006/relationships/header" Target="header1.xml"/><Relationship Id="rId155" Type="http://schemas.openxmlformats.org/officeDocument/2006/relationships/image" Target="media/image70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92.bin"/><Relationship Id="rId341" Type="http://schemas.openxmlformats.org/officeDocument/2006/relationships/image" Target="media/image151.wmf"/><Relationship Id="rId362" Type="http://schemas.openxmlformats.org/officeDocument/2006/relationships/oleObject" Target="embeddings/oleObject190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97.wmf"/><Relationship Id="rId243" Type="http://schemas.openxmlformats.org/officeDocument/2006/relationships/image" Target="media/image105.wmf"/><Relationship Id="rId264" Type="http://schemas.openxmlformats.org/officeDocument/2006/relationships/oleObject" Target="embeddings/oleObject135.bin"/><Relationship Id="rId285" Type="http://schemas.openxmlformats.org/officeDocument/2006/relationships/image" Target="media/image126.wmf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5.bin"/><Relationship Id="rId124" Type="http://schemas.openxmlformats.org/officeDocument/2006/relationships/image" Target="media/image53.png"/><Relationship Id="rId310" Type="http://schemas.openxmlformats.org/officeDocument/2006/relationships/oleObject" Target="embeddings/oleObject158.bin"/><Relationship Id="rId70" Type="http://schemas.openxmlformats.org/officeDocument/2006/relationships/image" Target="media/image29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7.bin"/><Relationship Id="rId331" Type="http://schemas.openxmlformats.org/officeDocument/2006/relationships/image" Target="media/image147.wmf"/><Relationship Id="rId352" Type="http://schemas.openxmlformats.org/officeDocument/2006/relationships/oleObject" Target="embeddings/oleObject18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9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21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oleObject" Target="embeddings/oleObject25.bin"/><Relationship Id="rId81" Type="http://schemas.openxmlformats.org/officeDocument/2006/relationships/footer" Target="footer1.xml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43.wmf"/><Relationship Id="rId342" Type="http://schemas.openxmlformats.org/officeDocument/2006/relationships/oleObject" Target="embeddings/oleObject177.bin"/><Relationship Id="rId363" Type="http://schemas.openxmlformats.org/officeDocument/2006/relationships/image" Target="media/image159.wmf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5.bin"/><Relationship Id="rId18" Type="http://schemas.openxmlformats.org/officeDocument/2006/relationships/image" Target="media/image4.wmf"/><Relationship Id="rId39" Type="http://schemas.openxmlformats.org/officeDocument/2006/relationships/image" Target="media/image14.wmf"/><Relationship Id="rId265" Type="http://schemas.openxmlformats.org/officeDocument/2006/relationships/image" Target="media/image116.wmf"/><Relationship Id="rId286" Type="http://schemas.openxmlformats.org/officeDocument/2006/relationships/oleObject" Target="embeddings/oleObject146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5.wmf"/><Relationship Id="rId125" Type="http://schemas.openxmlformats.org/officeDocument/2006/relationships/image" Target="media/image54.png"/><Relationship Id="rId146" Type="http://schemas.openxmlformats.org/officeDocument/2006/relationships/image" Target="media/image65.wmf"/><Relationship Id="rId167" Type="http://schemas.openxmlformats.org/officeDocument/2006/relationships/image" Target="media/image76.wmf"/><Relationship Id="rId188" Type="http://schemas.openxmlformats.org/officeDocument/2006/relationships/image" Target="media/image87.wmf"/><Relationship Id="rId311" Type="http://schemas.openxmlformats.org/officeDocument/2006/relationships/image" Target="media/image139.wmf"/><Relationship Id="rId332" Type="http://schemas.openxmlformats.org/officeDocument/2006/relationships/oleObject" Target="embeddings/oleObject171.bin"/><Relationship Id="rId353" Type="http://schemas.openxmlformats.org/officeDocument/2006/relationships/image" Target="media/image157.wmf"/><Relationship Id="rId71" Type="http://schemas.openxmlformats.org/officeDocument/2006/relationships/oleObject" Target="embeddings/oleObject31.bin"/><Relationship Id="rId92" Type="http://schemas.openxmlformats.org/officeDocument/2006/relationships/image" Target="media/image39.wmf"/><Relationship Id="rId213" Type="http://schemas.openxmlformats.org/officeDocument/2006/relationships/image" Target="media/image95.wmf"/><Relationship Id="rId234" Type="http://schemas.openxmlformats.org/officeDocument/2006/relationships/image" Target="media/image102.wmf"/><Relationship Id="rId2" Type="http://schemas.openxmlformats.org/officeDocument/2006/relationships/customXml" Target="../customXml/item2.xml"/><Relationship Id="rId29" Type="http://schemas.openxmlformats.org/officeDocument/2006/relationships/image" Target="media/image9.wmf"/><Relationship Id="rId255" Type="http://schemas.openxmlformats.org/officeDocument/2006/relationships/image" Target="media/image111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2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image" Target="media/image71.wmf"/><Relationship Id="rId178" Type="http://schemas.openxmlformats.org/officeDocument/2006/relationships/image" Target="media/image82.wmf"/><Relationship Id="rId301" Type="http://schemas.openxmlformats.org/officeDocument/2006/relationships/image" Target="media/image134.wmf"/><Relationship Id="rId322" Type="http://schemas.openxmlformats.org/officeDocument/2006/relationships/oleObject" Target="embeddings/oleObject165.bin"/><Relationship Id="rId343" Type="http://schemas.openxmlformats.org/officeDocument/2006/relationships/image" Target="media/image152.wmf"/><Relationship Id="rId364" Type="http://schemas.openxmlformats.org/officeDocument/2006/relationships/oleObject" Target="embeddings/oleObject191.bin"/><Relationship Id="rId61" Type="http://schemas.openxmlformats.org/officeDocument/2006/relationships/image" Target="media/image25.wmf"/><Relationship Id="rId82" Type="http://schemas.openxmlformats.org/officeDocument/2006/relationships/header" Target="header2.xml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06.wmf"/><Relationship Id="rId266" Type="http://schemas.openxmlformats.org/officeDocument/2006/relationships/oleObject" Target="embeddings/oleObject136.bin"/><Relationship Id="rId287" Type="http://schemas.openxmlformats.org/officeDocument/2006/relationships/image" Target="media/image127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55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59.bin"/><Relationship Id="rId333" Type="http://schemas.openxmlformats.org/officeDocument/2006/relationships/oleObject" Target="embeddings/oleObject172.bin"/><Relationship Id="rId354" Type="http://schemas.openxmlformats.org/officeDocument/2006/relationships/oleObject" Target="embeddings/oleObject183.bin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8.bin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9.bin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2.wmf"/><Relationship Id="rId298" Type="http://schemas.openxmlformats.org/officeDocument/2006/relationships/oleObject" Target="embeddings/oleObject152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54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8.bin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62" Type="http://schemas.openxmlformats.org/officeDocument/2006/relationships/oleObject" Target="embeddings/oleObject26.bin"/><Relationship Id="rId83" Type="http://schemas.openxmlformats.org/officeDocument/2006/relationships/footer" Target="footer2.xml"/><Relationship Id="rId179" Type="http://schemas.openxmlformats.org/officeDocument/2006/relationships/oleObject" Target="embeddings/oleObject83.bin"/><Relationship Id="rId365" Type="http://schemas.openxmlformats.org/officeDocument/2006/relationships/oleObject" Target="embeddings/oleObject192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99.bin"/><Relationship Id="rId225" Type="http://schemas.openxmlformats.org/officeDocument/2006/relationships/image" Target="media/image98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17.wmf"/><Relationship Id="rId288" Type="http://schemas.openxmlformats.org/officeDocument/2006/relationships/oleObject" Target="embeddings/oleObject147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40.wmf"/><Relationship Id="rId10" Type="http://schemas.openxmlformats.org/officeDocument/2006/relationships/footnotes" Target="footnotes.xml"/><Relationship Id="rId31" Type="http://schemas.openxmlformats.org/officeDocument/2006/relationships/image" Target="media/image10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68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73.bin"/><Relationship Id="rId355" Type="http://schemas.openxmlformats.org/officeDocument/2006/relationships/image" Target="media/image158.wmf"/><Relationship Id="rId4" Type="http://schemas.openxmlformats.org/officeDocument/2006/relationships/customXml" Target="../customXml/item4.xml"/><Relationship Id="rId180" Type="http://schemas.openxmlformats.org/officeDocument/2006/relationships/image" Target="media/image83.wmf"/><Relationship Id="rId215" Type="http://schemas.openxmlformats.org/officeDocument/2006/relationships/image" Target="media/image96.wmf"/><Relationship Id="rId236" Type="http://schemas.openxmlformats.org/officeDocument/2006/relationships/image" Target="media/image103.wmf"/><Relationship Id="rId257" Type="http://schemas.openxmlformats.org/officeDocument/2006/relationships/image" Target="media/image112.wmf"/><Relationship Id="rId278" Type="http://schemas.openxmlformats.org/officeDocument/2006/relationships/oleObject" Target="embeddings/oleObject142.bin"/><Relationship Id="rId303" Type="http://schemas.openxmlformats.org/officeDocument/2006/relationships/image" Target="media/image135.wmf"/><Relationship Id="rId42" Type="http://schemas.openxmlformats.org/officeDocument/2006/relationships/oleObject" Target="embeddings/oleObject16.bin"/><Relationship Id="rId84" Type="http://schemas.openxmlformats.org/officeDocument/2006/relationships/image" Target="media/image35.wmf"/><Relationship Id="rId138" Type="http://schemas.openxmlformats.org/officeDocument/2006/relationships/image" Target="media/image61.wmf"/><Relationship Id="rId345" Type="http://schemas.openxmlformats.org/officeDocument/2006/relationships/image" Target="media/image153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07.wmf"/><Relationship Id="rId107" Type="http://schemas.openxmlformats.org/officeDocument/2006/relationships/oleObject" Target="embeddings/oleObject47.bin"/><Relationship Id="rId289" Type="http://schemas.openxmlformats.org/officeDocument/2006/relationships/image" Target="media/image128.wmf"/><Relationship Id="rId11" Type="http://schemas.openxmlformats.org/officeDocument/2006/relationships/endnotes" Target="endnotes.xml"/><Relationship Id="rId53" Type="http://schemas.openxmlformats.org/officeDocument/2006/relationships/image" Target="media/image21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4.bin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32.bin"/><Relationship Id="rId22" Type="http://schemas.openxmlformats.org/officeDocument/2006/relationships/image" Target="media/image6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1.wmf"/><Relationship Id="rId325" Type="http://schemas.openxmlformats.org/officeDocument/2006/relationships/oleObject" Target="embeddings/oleObject167.bin"/><Relationship Id="rId367" Type="http://schemas.openxmlformats.org/officeDocument/2006/relationships/theme" Target="theme/theme1.xml"/><Relationship Id="rId171" Type="http://schemas.openxmlformats.org/officeDocument/2006/relationships/image" Target="media/image78.wmf"/><Relationship Id="rId227" Type="http://schemas.openxmlformats.org/officeDocument/2006/relationships/oleObject" Target="embeddings/oleObject115.bin"/><Relationship Id="rId269" Type="http://schemas.openxmlformats.org/officeDocument/2006/relationships/image" Target="media/image118.wmf"/><Relationship Id="rId33" Type="http://schemas.openxmlformats.org/officeDocument/2006/relationships/image" Target="media/image11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43.bin"/><Relationship Id="rId336" Type="http://schemas.openxmlformats.org/officeDocument/2006/relationships/image" Target="media/image148.png"/><Relationship Id="rId75" Type="http://schemas.openxmlformats.org/officeDocument/2006/relationships/oleObject" Target="embeddings/oleObject33.bin"/><Relationship Id="rId140" Type="http://schemas.openxmlformats.org/officeDocument/2006/relationships/image" Target="media/image62.wmf"/><Relationship Id="rId182" Type="http://schemas.openxmlformats.org/officeDocument/2006/relationships/image" Target="media/image84.wmf"/><Relationship Id="rId6" Type="http://schemas.openxmlformats.org/officeDocument/2006/relationships/numbering" Target="numbering.xml"/><Relationship Id="rId238" Type="http://schemas.openxmlformats.org/officeDocument/2006/relationships/image" Target="media/image104.wmf"/><Relationship Id="rId291" Type="http://schemas.openxmlformats.org/officeDocument/2006/relationships/image" Target="media/image129.wmf"/><Relationship Id="rId305" Type="http://schemas.openxmlformats.org/officeDocument/2006/relationships/image" Target="media/image136.wmf"/><Relationship Id="rId347" Type="http://schemas.openxmlformats.org/officeDocument/2006/relationships/image" Target="media/image154.wmf"/><Relationship Id="rId44" Type="http://schemas.openxmlformats.org/officeDocument/2006/relationships/oleObject" Target="embeddings/oleObject17.bin"/><Relationship Id="rId86" Type="http://schemas.openxmlformats.org/officeDocument/2006/relationships/image" Target="media/image36.wmf"/><Relationship Id="rId151" Type="http://schemas.openxmlformats.org/officeDocument/2006/relationships/image" Target="media/image68.wmf"/><Relationship Id="rId193" Type="http://schemas.openxmlformats.org/officeDocument/2006/relationships/oleObject" Target="embeddings/oleObject90.bin"/><Relationship Id="rId207" Type="http://schemas.openxmlformats.org/officeDocument/2006/relationships/image" Target="media/image92.wmf"/><Relationship Id="rId249" Type="http://schemas.openxmlformats.org/officeDocument/2006/relationships/image" Target="media/image108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1.bin"/><Relationship Id="rId55" Type="http://schemas.openxmlformats.org/officeDocument/2006/relationships/image" Target="media/image22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86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8.bin"/><Relationship Id="rId271" Type="http://schemas.openxmlformats.org/officeDocument/2006/relationships/image" Target="media/image119.wmf"/><Relationship Id="rId24" Type="http://schemas.openxmlformats.org/officeDocument/2006/relationships/image" Target="media/image7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45.wmf"/><Relationship Id="rId173" Type="http://schemas.openxmlformats.org/officeDocument/2006/relationships/image" Target="media/image79.wmf"/><Relationship Id="rId229" Type="http://schemas.openxmlformats.org/officeDocument/2006/relationships/oleObject" Target="embeddings/oleObject116.bin"/><Relationship Id="rId240" Type="http://schemas.openxmlformats.org/officeDocument/2006/relationships/oleObject" Target="embeddings/oleObject122.bin"/><Relationship Id="rId35" Type="http://schemas.openxmlformats.org/officeDocument/2006/relationships/image" Target="media/image12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3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5.bin"/><Relationship Id="rId8" Type="http://schemas.openxmlformats.org/officeDocument/2006/relationships/settings" Target="settings.xml"/><Relationship Id="rId142" Type="http://schemas.openxmlformats.org/officeDocument/2006/relationships/image" Target="media/image63.wmf"/><Relationship Id="rId184" Type="http://schemas.openxmlformats.org/officeDocument/2006/relationships/image" Target="media/image85.wmf"/><Relationship Id="rId251" Type="http://schemas.openxmlformats.org/officeDocument/2006/relationships/image" Target="media/image109.wmf"/><Relationship Id="rId46" Type="http://schemas.openxmlformats.org/officeDocument/2006/relationships/oleObject" Target="embeddings/oleObject18.bin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349" Type="http://schemas.openxmlformats.org/officeDocument/2006/relationships/image" Target="media/image155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49.bin"/><Relationship Id="rId153" Type="http://schemas.openxmlformats.org/officeDocument/2006/relationships/image" Target="media/image69.wmf"/><Relationship Id="rId195" Type="http://schemas.openxmlformats.org/officeDocument/2006/relationships/oleObject" Target="embeddings/oleObject91.bin"/><Relationship Id="rId209" Type="http://schemas.openxmlformats.org/officeDocument/2006/relationships/image" Target="media/image93.wmf"/><Relationship Id="rId360" Type="http://schemas.openxmlformats.org/officeDocument/2006/relationships/oleObject" Target="embeddings/oleObject188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826CC6DE93B324EB60146CF7671F300" ma:contentTypeVersion="5" ma:contentTypeDescription="Create a new document." ma:contentTypeScope="" ma:versionID="8ae827deef17e70240257d3fa7a90e40">
  <xsd:schema xmlns:xsd="http://www.w3.org/2001/XMLSchema" xmlns:xs="http://www.w3.org/2001/XMLSchema" xmlns:p="http://schemas.microsoft.com/office/2006/metadata/properties" xmlns:ns2="9081bad1-c399-41c1-979d-71f0e3369cf2" xmlns:ns3="b1ed4896-73af-43c1-9012-9ecb2c96011c" targetNamespace="http://schemas.microsoft.com/office/2006/metadata/properties" ma:root="true" ma:fieldsID="d5f8bb82ee2c6d1bab020738af6c5308" ns2:_="" ns3:_="">
    <xsd:import namespace="9081bad1-c399-41c1-979d-71f0e3369cf2"/>
    <xsd:import namespace="b1ed4896-73af-43c1-9012-9ecb2c96011c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n0fb58c3706b4169bdb74337c0b76ffd" minOccurs="0"/>
                <xsd:element ref="ns2:TaxCatchAll" minOccurs="0"/>
                <xsd:element ref="ns3:Summar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081bad1-c399-41c1-979d-71f0e3369cf2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TaxCatchAll" ma:index="13" nillable="true" ma:displayName="Taxonomy Catch All Column" ma:hidden="true" ma:list="{bbeacd7e-5d69-49d2-8b3d-c5dff6a52504}" ma:internalName="TaxCatchAll" ma:showField="CatchAllData" ma:web="9081bad1-c399-41c1-979d-71f0e3369cf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ed4896-73af-43c1-9012-9ecb2c96011c" elementFormDefault="qualified">
    <xsd:import namespace="http://schemas.microsoft.com/office/2006/documentManagement/types"/>
    <xsd:import namespace="http://schemas.microsoft.com/office/infopath/2007/PartnerControls"/>
    <xsd:element name="n0fb58c3706b4169bdb74337c0b76ffd" ma:index="12" nillable="true" ma:taxonomy="true" ma:internalName="n0fb58c3706b4169bdb74337c0b76ffd" ma:taxonomyFieldName="Taxonomy" ma:displayName="Taxonomy" ma:readOnly="false" ma:default="" ma:fieldId="{70fb58c3-706b-4169-bdb7-4337c0b76ffd}" ma:taxonomyMulti="true" ma:sspId="1a49a4b3-2cb5-4ce8-b80f-be06f9598a4d" ma:termSetId="f2d918d1-859b-4842-b32f-9d2eef89366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ummary" ma:index="14" nillable="true" ma:displayName="Summary" ma:internalName="Summary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n0fb58c3706b4169bdb74337c0b76ffd xmlns="b1ed4896-73af-43c1-9012-9ecb2c96011c">
      <Terms xmlns="http://schemas.microsoft.com/office/infopath/2007/PartnerControls"/>
    </n0fb58c3706b4169bdb74337c0b76ffd>
    <_dlc_DocId xmlns="9081bad1-c399-41c1-979d-71f0e3369cf2">2C5XP6HFN2W6-447-159461</_dlc_DocId>
    <Summary xmlns="b1ed4896-73af-43c1-9012-9ecb2c96011c" xsi:nil="true"/>
    <TaxCatchAll xmlns="9081bad1-c399-41c1-979d-71f0e3369cf2"/>
    <_dlc_DocIdUrl xmlns="9081bad1-c399-41c1-979d-71f0e3369cf2">
      <Url>https://sophia.ri.edu.sg/Mathematics/_layouts/DocIdRedir.aspx?ID=2C5XP6HFN2W6-447-159461</Url>
      <Description>2C5XP6HFN2W6-447-159461</Description>
    </_dlc_DocIdUrl>
  </documentManagement>
</p:properties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5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999C0-0EAB-44CB-ABCF-83EAD076B77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081bad1-c399-41c1-979d-71f0e3369cf2"/>
    <ds:schemaRef ds:uri="b1ed4896-73af-43c1-9012-9ecb2c9601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56736A8-24A4-4ADF-B892-F5C899D6E72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A84FFC3-9508-4748-A436-719C6E4453AE}">
  <ds:schemaRefs>
    <ds:schemaRef ds:uri="http://schemas.microsoft.com/office/2006/metadata/properties"/>
    <ds:schemaRef ds:uri="http://schemas.microsoft.com/office/infopath/2007/PartnerControls"/>
    <ds:schemaRef ds:uri="b1ed4896-73af-43c1-9012-9ecb2c96011c"/>
    <ds:schemaRef ds:uri="9081bad1-c399-41c1-979d-71f0e3369cf2"/>
  </ds:schemaRefs>
</ds:datastoreItem>
</file>

<file path=customXml/itemProps4.xml><?xml version="1.0" encoding="utf-8"?>
<ds:datastoreItem xmlns:ds="http://schemas.openxmlformats.org/officeDocument/2006/customXml" ds:itemID="{10577CAD-B6F8-4EE3-8C42-13B4ECF138B2}">
  <ds:schemaRefs>
    <ds:schemaRef ds:uri="http://schemas.microsoft.com/sharepoint/events"/>
  </ds:schemaRefs>
</ds:datastoreItem>
</file>

<file path=customXml/itemProps5.xml><?xml version="1.0" encoding="utf-8"?>
<ds:datastoreItem xmlns:ds="http://schemas.openxmlformats.org/officeDocument/2006/customXml" ds:itemID="{6C896BBE-1011-429F-B3EC-969BDBF0A6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891</Words>
  <Characters>5082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m San San</dc:creator>
  <cp:lastModifiedBy>Lim San San</cp:lastModifiedBy>
  <cp:revision>2</cp:revision>
  <cp:lastPrinted>2021-10-14T06:27:00Z</cp:lastPrinted>
  <dcterms:created xsi:type="dcterms:W3CDTF">2021-10-24T06:36:00Z</dcterms:created>
  <dcterms:modified xsi:type="dcterms:W3CDTF">2021-10-24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axonomy">
    <vt:lpwstr/>
  </property>
  <property fmtid="{D5CDD505-2E9C-101B-9397-08002B2CF9AE}" pid="3" name="ContentTypeId">
    <vt:lpwstr>0x0101007826CC6DE93B324EB60146CF7671F300</vt:lpwstr>
  </property>
  <property fmtid="{D5CDD505-2E9C-101B-9397-08002B2CF9AE}" pid="4" name="_dlc_DocIdItemGuid">
    <vt:lpwstr>b121dcc2-4666-4b03-92cc-2b07427ec41a</vt:lpwstr>
  </property>
  <property fmtid="{D5CDD505-2E9C-101B-9397-08002B2CF9AE}" pid="5" name="MTWinEqns">
    <vt:bool>true</vt:bool>
  </property>
</Properties>
</file>